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A64B17" w14:paraId="0CDE7DB6" w14:textId="77777777" w:rsidTr="00A748EE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14:paraId="3283FF1B" w14:textId="77777777" w:rsidR="00A64B17" w:rsidRPr="00C766CE" w:rsidRDefault="00A64B17" w:rsidP="00A64B17">
            <w:pPr>
              <w:pStyle w:val="af1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C766CE" w14:paraId="0922012D" w14:textId="77777777" w:rsidTr="00A748EE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14:paraId="4E896CDC" w14:textId="77777777" w:rsidR="00C766CE" w:rsidRPr="00FA31A9" w:rsidRDefault="00C766CE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="00FA504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C766CE" w14:paraId="5B01D459" w14:textId="77777777" w:rsidTr="00176D2D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14:paraId="7893D93C" w14:textId="77777777" w:rsidR="00C766CE" w:rsidRPr="00FA31A9" w:rsidRDefault="00C766CE" w:rsidP="00FA31A9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DD4A1A" w14:paraId="510089C7" w14:textId="77777777" w:rsidTr="00DD4A1A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703C366B" w14:textId="77777777" w:rsidR="00DD4A1A" w:rsidRDefault="00DD4A1A" w:rsidP="00546647"/>
        </w:tc>
      </w:tr>
      <w:tr w:rsidR="004E053F" w14:paraId="0352068C" w14:textId="77777777" w:rsidTr="00176D2D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1CB26825" w14:textId="6685180F" w:rsidR="004E053F" w:rsidRPr="004E053F" w:rsidRDefault="004E053F" w:rsidP="00007218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4569E83919A44B9383589BC7A46BF38D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="00D874AA"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66740E" w14:paraId="194C68F0" w14:textId="77777777" w:rsidTr="00566DBC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14:paraId="7CD1D7B0" w14:textId="77777777" w:rsidR="0066740E" w:rsidRDefault="0066740E" w:rsidP="00C766CE">
            <w:pPr>
              <w:jc w:val="center"/>
            </w:pPr>
          </w:p>
        </w:tc>
      </w:tr>
      <w:tr w:rsidR="0066740E" w14:paraId="1445A4E1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3627C42" w14:textId="0405B0D3" w:rsidR="0066740E" w:rsidRPr="00100D00" w:rsidRDefault="00D874AA" w:rsidP="00332319">
            <w:pPr>
              <w:pStyle w:val="3"/>
              <w:spacing w:line="259" w:lineRule="auto"/>
              <w:jc w:val="center"/>
              <w:outlineLvl w:val="2"/>
              <w:rPr>
                <w:lang w:val="en-US"/>
              </w:rPr>
            </w:pPr>
            <w:r>
              <w:rPr>
                <w:color w:val="000000" w:themeColor="text1"/>
                <w:sz w:val="28"/>
              </w:rPr>
              <w:t xml:space="preserve">Лабораторная </w:t>
            </w:r>
            <w:r w:rsidR="000F1183">
              <w:rPr>
                <w:color w:val="000000" w:themeColor="text1"/>
                <w:sz w:val="28"/>
              </w:rPr>
              <w:t>работа</w:t>
            </w:r>
            <w:r>
              <w:rPr>
                <w:color w:val="000000" w:themeColor="text1"/>
                <w:sz w:val="28"/>
                <w:lang w:val="en-US"/>
              </w:rPr>
              <w:t xml:space="preserve"> </w:t>
            </w:r>
            <w:r>
              <w:rPr>
                <w:color w:val="000000" w:themeColor="text1"/>
                <w:sz w:val="28"/>
              </w:rPr>
              <w:t xml:space="preserve">№ </w:t>
            </w:r>
            <w:r w:rsidR="00E7322E">
              <w:rPr>
                <w:color w:val="000000" w:themeColor="text1"/>
                <w:sz w:val="28"/>
              </w:rPr>
              <w:t>3</w:t>
            </w:r>
          </w:p>
        </w:tc>
      </w:tr>
      <w:tr w:rsidR="004E053F" w14:paraId="10F462E1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4ED3085B" w14:textId="2C88EDE9" w:rsidR="004E053F" w:rsidRPr="00E65714" w:rsidRDefault="004E053F" w:rsidP="004D13D5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DefaultPlaceholder_1081868575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 w:rsidR="00D874AA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2F2985" w14:paraId="3862686A" w14:textId="77777777" w:rsidTr="00970347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0A8200B9" w14:textId="77777777" w:rsidR="002F2985" w:rsidRPr="00E65714" w:rsidRDefault="002F2985" w:rsidP="00DD4A1A">
            <w:pPr>
              <w:pStyle w:val="3"/>
              <w:jc w:val="center"/>
              <w:outlineLvl w:val="2"/>
            </w:pPr>
          </w:p>
        </w:tc>
      </w:tr>
      <w:tr w:rsidR="00821E19" w14:paraId="393C8182" w14:textId="77777777" w:rsidTr="00970347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DefaultPlaceholder_1081868574"/>
              </w:placeholder>
            </w:sdtPr>
            <w:sdtContent>
              <w:p w14:paraId="324C6E9E" w14:textId="2FF9864C" w:rsidR="00821E19" w:rsidRPr="00E65714" w:rsidRDefault="00D874AA" w:rsidP="002265EA">
                <w:pPr>
                  <w:pStyle w:val="3"/>
                  <w:jc w:val="center"/>
                  <w:outlineLvl w:val="2"/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Метод</w:t>
                </w:r>
                <w:r w:rsidR="00E7322E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штрафных функций</w:t>
                </w:r>
              </w:p>
            </w:sdtContent>
          </w:sdt>
        </w:tc>
      </w:tr>
      <w:tr w:rsidR="00821E19" w14:paraId="1DF97E8A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61413775" w14:textId="77777777" w:rsidR="00821E19" w:rsidRPr="00E65714" w:rsidRDefault="00821E19" w:rsidP="00DD4A1A">
            <w:pPr>
              <w:pStyle w:val="3"/>
              <w:jc w:val="center"/>
              <w:outlineLvl w:val="2"/>
            </w:pPr>
          </w:p>
        </w:tc>
      </w:tr>
      <w:tr w:rsidR="0078621D" w14:paraId="7CCC9C01" w14:textId="77777777" w:rsidTr="00970347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14:paraId="0778315A" w14:textId="77777777" w:rsidR="0078621D" w:rsidRPr="00E65714" w:rsidRDefault="0078621D" w:rsidP="008D4692"/>
        </w:tc>
        <w:tc>
          <w:tcPr>
            <w:tcW w:w="986" w:type="pct"/>
            <w:vAlign w:val="center"/>
          </w:tcPr>
          <w:p w14:paraId="290A0C88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018F9826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78621D" w14:paraId="379C7E43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089C707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0A535E1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4E52BD59C61B49BDB347FE952245ADFE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 w:rsidR="00A82EE3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6D10C683" w14:textId="77777777" w:rsidR="0078621D" w:rsidRPr="00E65714" w:rsidRDefault="00A879D0" w:rsidP="00A64B17">
            <w:pPr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группа"/>
                <w:tag w:val="группа"/>
                <w:id w:val="-1333448514"/>
                <w:placeholder>
                  <w:docPart w:val="F3D90943332548C2BC3FCBE296E2E21D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886886">
                  <w:rPr>
                    <w:rFonts w:cstheme="minorHAnsi"/>
                    <w:sz w:val="24"/>
                    <w:szCs w:val="24"/>
                  </w:rPr>
                  <w:t>ПМИ</w:t>
                </w:r>
              </w:sdtContent>
            </w:sdt>
            <w:r w:rsidR="00A64B17">
              <w:rPr>
                <w:rFonts w:cstheme="minorHAnsi"/>
                <w:sz w:val="24"/>
                <w:szCs w:val="24"/>
              </w:rPr>
              <w:t>-</w:t>
            </w:r>
            <w:sdt>
              <w:sdtPr>
                <w:rPr>
                  <w:rFonts w:cstheme="minorHAnsi"/>
                  <w:sz w:val="24"/>
                  <w:szCs w:val="24"/>
                </w:rPr>
                <w:alias w:val="год поступления"/>
                <w:tag w:val="год"/>
                <w:id w:val="1217245047"/>
                <w:placeholder>
                  <w:docPart w:val="DefaultPlaceholder_-1854013439"/>
                </w:placeholder>
                <w:dropDownList>
                  <w:listItem w:displayText="8" w:value="8"/>
                  <w:listItem w:displayText="7" w:value="7"/>
                  <w:listItem w:displayText="6" w:value="6"/>
                  <w:listItem w:displayText="5" w:value="5"/>
                </w:dropDownList>
              </w:sdtPr>
              <w:sdtContent>
                <w:r w:rsidR="00886886">
                  <w:rPr>
                    <w:rFonts w:cstheme="minorHAnsi"/>
                    <w:sz w:val="24"/>
                    <w:szCs w:val="24"/>
                  </w:rPr>
                  <w:t>7</w:t>
                </w:r>
              </w:sdtContent>
            </w:sdt>
            <w:sdt>
              <w:sdtPr>
                <w:rPr>
                  <w:rFonts w:cstheme="minorHAnsi"/>
                  <w:sz w:val="24"/>
                  <w:szCs w:val="24"/>
                </w:rPr>
                <w:alias w:val="номер группы"/>
                <w:tag w:val="номер группы"/>
                <w:id w:val="-1048525863"/>
                <w:placeholder>
                  <w:docPart w:val="DefaultPlaceholder_-185401343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</w:dropDownList>
              </w:sdtPr>
              <w:sdtContent>
                <w:r w:rsidR="00886886">
                  <w:rPr>
                    <w:rFonts w:cstheme="minorHAnsi"/>
                    <w:sz w:val="24"/>
                    <w:szCs w:val="24"/>
                  </w:rPr>
                  <w:t>2</w:t>
                </w:r>
              </w:sdtContent>
            </w:sdt>
          </w:p>
        </w:tc>
      </w:tr>
      <w:tr w:rsidR="0078621D" w14:paraId="6027D449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9A48EC2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90567B8" w14:textId="77777777" w:rsidR="0078621D" w:rsidRPr="00E65714" w:rsidRDefault="000F1183" w:rsidP="00D35B2E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</w:t>
            </w:r>
            <w:sdt>
              <w:sdtPr>
                <w:rPr>
                  <w:rFonts w:cstheme="minorHAnsi"/>
                  <w:sz w:val="24"/>
                  <w:szCs w:val="24"/>
                </w:rPr>
                <w:id w:val="1813830057"/>
                <w:placeholder>
                  <w:docPart w:val="B3A700C026D94CC3A105FD268B199536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 w:rsidR="0077067B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proofErr w:type="spellStart"/>
            <w:r>
              <w:rPr>
                <w:rFonts w:cstheme="minorHAnsi"/>
                <w:sz w:val="24"/>
                <w:szCs w:val="24"/>
              </w:rPr>
              <w:t>риант</w:t>
            </w:r>
            <w:proofErr w:type="spellEnd"/>
            <w:r w:rsidR="0078621D"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lock w:val="sdtLocked"/>
              <w:placeholder>
                <w:docPart w:val="62C2856411A54C59B190BA04B16B492F"/>
              </w:placeholder>
            </w:sdtPr>
            <w:sdtContent>
              <w:p w14:paraId="2F68BD02" w14:textId="717A6D55" w:rsidR="0078621D" w:rsidRPr="00E65714" w:rsidRDefault="00D874AA" w:rsidP="00D35B2E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1</w:t>
                </w:r>
              </w:p>
            </w:sdtContent>
          </w:sdt>
        </w:tc>
      </w:tr>
      <w:tr w:rsidR="0078621D" w14:paraId="198D1B53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307D733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ED7A1D6" w14:textId="00C1464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удент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C32A25A6A5B54A59BB1AAB957F9B4624"/>
            </w:placeholder>
            <w:text/>
          </w:sdtPr>
          <w:sdtContent>
            <w:tc>
              <w:tcPr>
                <w:tcW w:w="2131" w:type="pct"/>
                <w:vAlign w:val="center"/>
              </w:tcPr>
              <w:p w14:paraId="01684E36" w14:textId="0EA55DE0" w:rsidR="0078621D" w:rsidRPr="00E65714" w:rsidRDefault="00D874AA" w:rsidP="002265EA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Сычев Егор</w:t>
                </w:r>
              </w:p>
            </w:tc>
          </w:sdtContent>
        </w:sdt>
      </w:tr>
      <w:tr w:rsidR="0078621D" w14:paraId="54B34229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55E1159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14CC72A4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0256BD92" w14:textId="77777777" w:rsidR="0078621D" w:rsidRPr="00477E42" w:rsidRDefault="0078621D" w:rsidP="00A50AAC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14:paraId="10548885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BFDFA9B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98409BD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39767433" w14:textId="77777777" w:rsidR="0078621D" w:rsidRPr="00477E42" w:rsidRDefault="0078621D" w:rsidP="00970347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14:paraId="4B072ECF" w14:textId="77777777" w:rsidTr="00970347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14:paraId="16060E71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164BA67" w14:textId="785508DD" w:rsidR="0078621D" w:rsidRPr="00E65714" w:rsidRDefault="00C2095D" w:rsidP="00D35B2E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05BD87583FFB44CDB71BA15FE0010955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 w:rsidR="00D874AA">
                  <w:rPr>
                    <w:rFonts w:cstheme="minorHAnsi"/>
                    <w:sz w:val="24"/>
                    <w:szCs w:val="24"/>
                  </w:rPr>
                  <w:t>ь</w:t>
                </w:r>
              </w:sdtContent>
            </w:sdt>
            <w:r w:rsidR="0078621D"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lock w:val="sdtLocked"/>
              <w:placeholder>
                <w:docPart w:val="B95F5D3537324809B3DA8C93F000BD9B"/>
              </w:placeholder>
            </w:sdtPr>
            <w:sdtContent>
              <w:p w14:paraId="5EBE7123" w14:textId="59BDBA22" w:rsidR="0078621D" w:rsidRPr="00D874AA" w:rsidRDefault="00D874AA" w:rsidP="00D874AA">
                <w:r>
                  <w:rPr>
                    <w:rFonts w:cstheme="minorHAnsi"/>
                    <w:sz w:val="24"/>
                    <w:szCs w:val="24"/>
                  </w:rPr>
                  <w:t>Постовалов Сергей Николаевич</w:t>
                </w:r>
              </w:p>
            </w:sdtContent>
          </w:sdt>
        </w:tc>
      </w:tr>
      <w:tr w:rsidR="0078621D" w14:paraId="7E4707AB" w14:textId="77777777" w:rsidTr="00C83B46">
        <w:trPr>
          <w:trHeight w:hRule="exact" w:val="223"/>
          <w:jc w:val="center"/>
        </w:trPr>
        <w:tc>
          <w:tcPr>
            <w:tcW w:w="1883" w:type="pct"/>
            <w:vMerge/>
            <w:vAlign w:val="center"/>
          </w:tcPr>
          <w:p w14:paraId="6D9B8A52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31664CD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0D25CD70" w14:textId="77777777" w:rsidR="0078621D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8B3C1E" w14:paraId="04435448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05FE34FC" w14:textId="77777777" w:rsidR="008B3C1E" w:rsidRPr="00FA31A9" w:rsidRDefault="008B3C1E" w:rsidP="00DD4A1A">
            <w:pPr>
              <w:pStyle w:val="3"/>
              <w:jc w:val="center"/>
              <w:outlineLvl w:val="2"/>
            </w:pPr>
          </w:p>
        </w:tc>
      </w:tr>
      <w:tr w:rsidR="0066740E" w14:paraId="2BA3386D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605127E" w14:textId="77777777" w:rsidR="0066740E" w:rsidRDefault="0066740E" w:rsidP="00C766CE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66740E" w14:paraId="54255163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FB88078" w14:textId="3A118963" w:rsidR="006944ED" w:rsidRDefault="0043579F" w:rsidP="00C83B46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 w:rsidR="001E4B61"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8F3534">
              <w:rPr>
                <w:rFonts w:asciiTheme="majorHAnsi" w:hAnsiTheme="majorHAnsi" w:cstheme="majorHAnsi"/>
                <w:noProof/>
                <w:sz w:val="28"/>
                <w:szCs w:val="28"/>
              </w:rPr>
              <w:t>2020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14:paraId="36B01BFB" w14:textId="77777777" w:rsidR="006944ED" w:rsidRDefault="006944ED" w:rsidP="006944ED">
      <w:pPr>
        <w:sectPr w:rsidR="006944ED" w:rsidSect="003A27E5">
          <w:footerReference w:type="default" r:id="rId8"/>
          <w:footerReference w:type="first" r:id="rId9"/>
          <w:pgSz w:w="11906" w:h="16838" w:code="9"/>
          <w:pgMar w:top="1134" w:right="1134" w:bottom="1134" w:left="1134" w:header="709" w:footer="851" w:gutter="0"/>
          <w:cols w:space="708"/>
          <w:titlePg/>
          <w:docGrid w:linePitch="360"/>
        </w:sectPr>
      </w:pPr>
    </w:p>
    <w:p w14:paraId="1D2E3DEF" w14:textId="77777777" w:rsidR="00332319" w:rsidRPr="003A27E5" w:rsidRDefault="00332319" w:rsidP="004025EE">
      <w:pPr>
        <w:pStyle w:val="af8"/>
        <w:numPr>
          <w:ilvl w:val="0"/>
          <w:numId w:val="14"/>
        </w:numPr>
        <w:spacing w:after="0" w:line="240" w:lineRule="atLeast"/>
        <w:ind w:left="284" w:hanging="284"/>
        <w:rPr>
          <w:rFonts w:cstheme="minorHAnsi"/>
          <w:b/>
          <w:iCs/>
          <w:sz w:val="28"/>
          <w:szCs w:val="28"/>
        </w:rPr>
      </w:pPr>
      <w:r w:rsidRPr="003A27E5">
        <w:rPr>
          <w:rFonts w:cstheme="minorHAnsi"/>
          <w:b/>
          <w:iCs/>
          <w:sz w:val="28"/>
          <w:szCs w:val="28"/>
        </w:rPr>
        <w:lastRenderedPageBreak/>
        <w:t xml:space="preserve">Цель работы </w:t>
      </w:r>
    </w:p>
    <w:p w14:paraId="3FA14965" w14:textId="11415C4C" w:rsidR="008C18A4" w:rsidRPr="00E7322E" w:rsidRDefault="00E7322E" w:rsidP="00E7322E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rPr>
          <w:rFonts w:eastAsiaTheme="minorEastAsia" w:cstheme="minorHAnsi"/>
          <w:iCs/>
          <w:color w:val="000000"/>
        </w:rPr>
      </w:pPr>
      <w:r w:rsidRPr="00E7322E">
        <w:rPr>
          <w:sz w:val="24"/>
          <w:szCs w:val="24"/>
        </w:rPr>
        <w:t>Ознакомиться с методами штрафных функций при решении задач нелинейного программирования. Изучить типы штраф</w:t>
      </w:r>
      <w:r w:rsidRPr="00E7322E">
        <w:rPr>
          <w:sz w:val="24"/>
          <w:szCs w:val="24"/>
        </w:rPr>
        <w:softHyphen/>
        <w:t>ных и барьерных функций, их особенности, способы и области применения, влияние штрафных функций на сходимость алгоритмов, зависимость точности решения задачи нелинейного программирования от величины коэффициента штрафа.</w:t>
      </w:r>
    </w:p>
    <w:p w14:paraId="298973D2" w14:textId="00699DE7" w:rsidR="00332319" w:rsidRDefault="000F1183" w:rsidP="004025EE">
      <w:pPr>
        <w:pStyle w:val="af8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t>Зад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8"/>
        <w:gridCol w:w="9014"/>
      </w:tblGrid>
      <w:tr w:rsidR="002E35B6" w:rsidRPr="002E35B6" w14:paraId="2A535D23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2DFDD2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№</w:t>
            </w: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6F3510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Вид работы</w:t>
            </w:r>
          </w:p>
        </w:tc>
      </w:tr>
      <w:tr w:rsidR="002E35B6" w:rsidRPr="002E35B6" w14:paraId="28A9B6C1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8D5A4" w14:textId="77777777" w:rsidR="002E35B6" w:rsidRPr="002E35B6" w:rsidRDefault="002E35B6" w:rsidP="002E35B6">
            <w:pPr>
              <w:numPr>
                <w:ilvl w:val="0"/>
                <w:numId w:val="21"/>
              </w:numPr>
              <w:spacing w:after="0" w:line="256" w:lineRule="auto"/>
              <w:ind w:left="0" w:firstLine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8CAD2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Применяя методы поиска минимума 0-го порядка, реализовать программу для решения задачи нелиней</w:t>
            </w:r>
            <w:r w:rsidRPr="002E35B6">
              <w:rPr>
                <w:rFonts w:cstheme="minorHAnsi"/>
                <w:sz w:val="24"/>
                <w:szCs w:val="24"/>
              </w:rPr>
              <w:softHyphen/>
              <w:t xml:space="preserve">ного программирования с использованием </w:t>
            </w:r>
            <w:r w:rsidRPr="002E35B6">
              <w:rPr>
                <w:rFonts w:cstheme="minorHAnsi"/>
                <w:b/>
                <w:sz w:val="24"/>
                <w:szCs w:val="24"/>
              </w:rPr>
              <w:t>метода штрафных функций</w:t>
            </w:r>
            <w:r w:rsidRPr="002E35B6">
              <w:rPr>
                <w:rFonts w:cstheme="minorHAnsi"/>
                <w:sz w:val="24"/>
                <w:szCs w:val="24"/>
              </w:rPr>
              <w:t>.</w:t>
            </w:r>
            <w:r w:rsidRPr="002E35B6">
              <w:rPr>
                <w:rFonts w:cstheme="minorHAnsi"/>
                <w:bCs/>
                <w:sz w:val="24"/>
                <w:szCs w:val="24"/>
              </w:rPr>
              <w:t xml:space="preserve"> </w:t>
            </w:r>
          </w:p>
        </w:tc>
      </w:tr>
      <w:tr w:rsidR="002E35B6" w:rsidRPr="002E35B6" w14:paraId="6226D56D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4C323" w14:textId="77777777" w:rsidR="002E35B6" w:rsidRPr="002E35B6" w:rsidRDefault="002E35B6" w:rsidP="002E35B6">
            <w:pPr>
              <w:numPr>
                <w:ilvl w:val="0"/>
                <w:numId w:val="21"/>
              </w:numPr>
              <w:spacing w:after="0" w:line="256" w:lineRule="auto"/>
              <w:ind w:left="0" w:firstLine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ED1F5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 xml:space="preserve">Исследовать сходимость </w:t>
            </w:r>
            <w:r w:rsidRPr="002E35B6">
              <w:rPr>
                <w:rFonts w:cstheme="minorHAnsi"/>
                <w:b/>
                <w:sz w:val="24"/>
                <w:szCs w:val="24"/>
              </w:rPr>
              <w:t>метода штрафных функций</w:t>
            </w:r>
            <w:r w:rsidRPr="002E35B6">
              <w:rPr>
                <w:rFonts w:cstheme="minorHAnsi"/>
                <w:sz w:val="24"/>
                <w:szCs w:val="24"/>
              </w:rPr>
              <w:t xml:space="preserve"> в зависимости от</w:t>
            </w:r>
          </w:p>
          <w:p w14:paraId="2CD97F58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выбора штрафных функций,</w:t>
            </w:r>
          </w:p>
          <w:p w14:paraId="2EF7168E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начальной величины коэффициента штрафа,</w:t>
            </w:r>
          </w:p>
          <w:p w14:paraId="58291948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стратегии изменения коэффициента штрафа,</w:t>
            </w:r>
          </w:p>
          <w:p w14:paraId="3BBBB4E0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начальной точки,</w:t>
            </w:r>
          </w:p>
          <w:p w14:paraId="2B16C76C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 xml:space="preserve">задаваемой точности </w:t>
            </w:r>
            <w:r w:rsidRPr="002E35B6">
              <w:rPr>
                <w:rFonts w:eastAsia="Times New Roman" w:cstheme="minorHAnsi"/>
                <w:position w:val="-6"/>
                <w:sz w:val="24"/>
                <w:szCs w:val="24"/>
              </w:rPr>
              <w:object w:dxaOrig="195" w:dyaOrig="240" w14:anchorId="3DC05E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10" o:title=""/>
                </v:shape>
                <o:OLEObject Type="Embed" ProgID="Equation.DSMT4" ShapeID="_x0000_i1025" DrawAspect="Content" ObjectID="_1655060930" r:id="rId11"/>
              </w:object>
            </w:r>
            <w:r w:rsidRPr="002E35B6">
              <w:rPr>
                <w:rFonts w:cstheme="minorHAnsi"/>
                <w:sz w:val="24"/>
                <w:szCs w:val="24"/>
              </w:rPr>
              <w:t>.</w:t>
            </w:r>
          </w:p>
          <w:p w14:paraId="23ED501B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Сформулировать выводы.</w:t>
            </w:r>
          </w:p>
        </w:tc>
      </w:tr>
      <w:tr w:rsidR="002E35B6" w:rsidRPr="002E35B6" w14:paraId="667D00A7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6AA97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3*</w:t>
            </w: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B1D39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Применяя методы поиска минимума 0-го порядка, реализовать программу для решения задачи нелиней</w:t>
            </w:r>
            <w:r w:rsidRPr="002E35B6">
              <w:rPr>
                <w:rFonts w:cstheme="minorHAnsi"/>
                <w:sz w:val="24"/>
                <w:szCs w:val="24"/>
              </w:rPr>
              <w:softHyphen/>
              <w:t>ного программирования с ограничением типа неравенства (</w:t>
            </w:r>
            <w:r w:rsidRPr="002E35B6">
              <w:rPr>
                <w:rFonts w:cstheme="minorHAnsi"/>
                <w:b/>
                <w:sz w:val="24"/>
                <w:szCs w:val="24"/>
              </w:rPr>
              <w:t>только пункт а</w:t>
            </w:r>
            <w:r w:rsidRPr="002E35B6">
              <w:rPr>
                <w:rFonts w:cstheme="minorHAnsi"/>
                <w:sz w:val="24"/>
                <w:szCs w:val="24"/>
              </w:rPr>
              <w:t xml:space="preserve">) с использованием </w:t>
            </w:r>
            <w:r w:rsidRPr="002E35B6">
              <w:rPr>
                <w:rFonts w:cstheme="minorHAnsi"/>
                <w:b/>
                <w:sz w:val="24"/>
                <w:szCs w:val="24"/>
              </w:rPr>
              <w:t>метода барьерных функций</w:t>
            </w:r>
            <w:r w:rsidRPr="002E35B6">
              <w:rPr>
                <w:rFonts w:cstheme="minorHAnsi"/>
                <w:sz w:val="24"/>
                <w:szCs w:val="24"/>
              </w:rPr>
              <w:t>.</w:t>
            </w:r>
            <w:r w:rsidRPr="002E35B6">
              <w:rPr>
                <w:rFonts w:cstheme="minorHAnsi"/>
                <w:bCs/>
                <w:sz w:val="24"/>
                <w:szCs w:val="24"/>
              </w:rPr>
              <w:t xml:space="preserve"> </w:t>
            </w:r>
          </w:p>
        </w:tc>
      </w:tr>
      <w:tr w:rsidR="002E35B6" w:rsidRPr="002E35B6" w14:paraId="58D7EADC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EE4B3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4*</w:t>
            </w: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8A5A8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 xml:space="preserve">Исследовать сходимость </w:t>
            </w:r>
            <w:r w:rsidRPr="002E35B6">
              <w:rPr>
                <w:rFonts w:cstheme="minorHAnsi"/>
                <w:b/>
                <w:sz w:val="24"/>
                <w:szCs w:val="24"/>
              </w:rPr>
              <w:t>метода барьерных функций</w:t>
            </w:r>
            <w:r w:rsidRPr="002E35B6">
              <w:rPr>
                <w:rFonts w:cstheme="minorHAnsi"/>
                <w:sz w:val="24"/>
                <w:szCs w:val="24"/>
              </w:rPr>
              <w:t xml:space="preserve"> (</w:t>
            </w:r>
            <w:r w:rsidRPr="002E35B6">
              <w:rPr>
                <w:rFonts w:cstheme="minorHAnsi"/>
                <w:b/>
                <w:sz w:val="24"/>
                <w:szCs w:val="24"/>
              </w:rPr>
              <w:t>только пункт а</w:t>
            </w:r>
            <w:r w:rsidRPr="002E35B6">
              <w:rPr>
                <w:rFonts w:cstheme="minorHAnsi"/>
                <w:sz w:val="24"/>
                <w:szCs w:val="24"/>
              </w:rPr>
              <w:t>) в зависимости от</w:t>
            </w:r>
          </w:p>
          <w:p w14:paraId="7027F6D2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выбора барьерных функций,</w:t>
            </w:r>
          </w:p>
          <w:p w14:paraId="4834B97E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начальной величины коэффициента штрафа,</w:t>
            </w:r>
          </w:p>
          <w:p w14:paraId="29BD037F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стратегии изменения коэффициента штрафа,</w:t>
            </w:r>
          </w:p>
          <w:p w14:paraId="533BE81E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начального приближения,</w:t>
            </w:r>
          </w:p>
          <w:p w14:paraId="3C449D97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 xml:space="preserve">задаваемой точности </w:t>
            </w:r>
            <w:r w:rsidRPr="002E35B6">
              <w:rPr>
                <w:rFonts w:eastAsia="Times New Roman" w:cstheme="minorHAnsi"/>
                <w:position w:val="-6"/>
                <w:sz w:val="24"/>
                <w:szCs w:val="24"/>
              </w:rPr>
              <w:object w:dxaOrig="195" w:dyaOrig="240" w14:anchorId="17F8785B">
                <v:shape id="_x0000_i1026" type="#_x0000_t75" style="width:9.75pt;height:12pt" o:ole="">
                  <v:imagedata r:id="rId10" o:title=""/>
                </v:shape>
                <o:OLEObject Type="Embed" ProgID="Equation.DSMT4" ShapeID="_x0000_i1026" DrawAspect="Content" ObjectID="_1655060931" r:id="rId12"/>
              </w:object>
            </w:r>
            <w:r w:rsidRPr="002E35B6">
              <w:rPr>
                <w:rFonts w:cstheme="minorHAnsi"/>
                <w:sz w:val="24"/>
                <w:szCs w:val="24"/>
              </w:rPr>
              <w:t>.</w:t>
            </w:r>
          </w:p>
          <w:p w14:paraId="2F5E89C4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Сформулировать выводы.</w:t>
            </w:r>
          </w:p>
        </w:tc>
      </w:tr>
    </w:tbl>
    <w:p w14:paraId="0609CF8C" w14:textId="77777777" w:rsidR="002E35B6" w:rsidRPr="002E35B6" w:rsidRDefault="002E35B6" w:rsidP="00100D00">
      <w:pPr>
        <w:pStyle w:val="af8"/>
        <w:autoSpaceDE w:val="0"/>
        <w:autoSpaceDN w:val="0"/>
        <w:adjustRightInd w:val="0"/>
        <w:spacing w:after="0" w:line="240" w:lineRule="atLeast"/>
        <w:ind w:left="426"/>
        <w:rPr>
          <w:rFonts w:eastAsiaTheme="minorEastAsia" w:cstheme="minorHAnsi"/>
          <w:iCs/>
          <w:color w:val="000000"/>
          <w:sz w:val="24"/>
          <w:szCs w:val="24"/>
        </w:rPr>
      </w:pPr>
    </w:p>
    <w:p w14:paraId="5B7A60D2" w14:textId="77777777" w:rsidR="002E35B6" w:rsidRPr="002E35B6" w:rsidRDefault="002E35B6" w:rsidP="002E35B6">
      <w:pPr>
        <w:pStyle w:val="af8"/>
        <w:spacing w:after="0" w:line="240" w:lineRule="auto"/>
        <w:ind w:left="426"/>
        <w:jc w:val="both"/>
        <w:rPr>
          <w:rFonts w:cstheme="minorHAnsi"/>
          <w:b/>
          <w:bCs/>
          <w:sz w:val="24"/>
          <w:szCs w:val="24"/>
        </w:rPr>
      </w:pPr>
      <w:r w:rsidRPr="002E35B6">
        <w:rPr>
          <w:rFonts w:eastAsia="Times New Roman" w:cstheme="minorHAnsi"/>
          <w:position w:val="-14"/>
          <w:sz w:val="24"/>
          <w:szCs w:val="24"/>
        </w:rPr>
        <w:object w:dxaOrig="4200" w:dyaOrig="480" w14:anchorId="07D90608">
          <v:shape id="_x0000_i1027" type="#_x0000_t75" style="width:210pt;height:24pt" o:ole="">
            <v:imagedata r:id="rId13" o:title=""/>
          </v:shape>
          <o:OLEObject Type="Embed" ProgID="Equation.DSMT4" ShapeID="_x0000_i1027" DrawAspect="Content" ObjectID="_1655060932" r:id="rId14"/>
        </w:object>
      </w:r>
    </w:p>
    <w:p w14:paraId="00E13E7F" w14:textId="77777777" w:rsidR="002E35B6" w:rsidRPr="002E35B6" w:rsidRDefault="002E35B6" w:rsidP="002E35B6">
      <w:pPr>
        <w:pStyle w:val="af8"/>
        <w:ind w:left="426"/>
        <w:jc w:val="both"/>
        <w:rPr>
          <w:rFonts w:cstheme="minorHAnsi"/>
          <w:b/>
          <w:bCs/>
          <w:sz w:val="24"/>
          <w:szCs w:val="24"/>
        </w:rPr>
      </w:pPr>
      <w:r w:rsidRPr="002E35B6">
        <w:rPr>
          <w:rFonts w:cstheme="minorHAnsi"/>
          <w:sz w:val="24"/>
          <w:szCs w:val="24"/>
        </w:rPr>
        <w:t>при ограничении:</w:t>
      </w:r>
    </w:p>
    <w:p w14:paraId="5C273852" w14:textId="77777777" w:rsidR="002E35B6" w:rsidRPr="002E35B6" w:rsidRDefault="002E35B6" w:rsidP="002E35B6">
      <w:pPr>
        <w:pStyle w:val="af8"/>
        <w:ind w:left="426"/>
        <w:jc w:val="both"/>
        <w:rPr>
          <w:rFonts w:cstheme="minorHAnsi"/>
          <w:sz w:val="24"/>
          <w:szCs w:val="24"/>
        </w:rPr>
      </w:pPr>
      <w:r w:rsidRPr="002E35B6">
        <w:rPr>
          <w:rFonts w:cstheme="minorHAnsi"/>
          <w:sz w:val="24"/>
          <w:szCs w:val="24"/>
        </w:rPr>
        <w:t xml:space="preserve">а) </w:t>
      </w:r>
      <w:r w:rsidRPr="002E35B6">
        <w:rPr>
          <w:rFonts w:eastAsia="Times New Roman" w:cstheme="minorHAnsi"/>
          <w:position w:val="-12"/>
          <w:sz w:val="24"/>
          <w:szCs w:val="24"/>
        </w:rPr>
        <w:object w:dxaOrig="1005" w:dyaOrig="360" w14:anchorId="2BC9192E">
          <v:shape id="_x0000_i1028" type="#_x0000_t75" style="width:50.25pt;height:18pt" o:ole="">
            <v:imagedata r:id="rId15" o:title=""/>
          </v:shape>
          <o:OLEObject Type="Embed" ProgID="Equation.DSMT4" ShapeID="_x0000_i1028" DrawAspect="Content" ObjectID="_1655060933" r:id="rId16"/>
        </w:object>
      </w:r>
    </w:p>
    <w:p w14:paraId="67A885BE" w14:textId="5FB9D3E0" w:rsidR="002E35B6" w:rsidRDefault="002E35B6" w:rsidP="002E35B6">
      <w:pPr>
        <w:pStyle w:val="af8"/>
        <w:ind w:left="426"/>
        <w:jc w:val="both"/>
        <w:rPr>
          <w:rFonts w:eastAsia="Times New Roman" w:cstheme="minorHAnsi"/>
          <w:sz w:val="24"/>
          <w:szCs w:val="24"/>
        </w:rPr>
      </w:pPr>
      <w:r w:rsidRPr="002E35B6">
        <w:rPr>
          <w:rFonts w:cstheme="minorHAnsi"/>
          <w:sz w:val="24"/>
          <w:szCs w:val="24"/>
        </w:rPr>
        <w:t xml:space="preserve">б) </w:t>
      </w:r>
      <w:r w:rsidRPr="002E35B6">
        <w:rPr>
          <w:rFonts w:eastAsia="Times New Roman" w:cstheme="minorHAnsi"/>
          <w:position w:val="-12"/>
          <w:sz w:val="24"/>
          <w:szCs w:val="24"/>
        </w:rPr>
        <w:object w:dxaOrig="825" w:dyaOrig="300" w14:anchorId="5CD7BCFF">
          <v:shape id="_x0000_i1029" type="#_x0000_t75" style="width:41.25pt;height:15pt" o:ole="">
            <v:imagedata r:id="rId17" o:title=""/>
          </v:shape>
          <o:OLEObject Type="Embed" ProgID="Equation.DSMT4" ShapeID="_x0000_i1029" DrawAspect="Content" ObjectID="_1655060934" r:id="rId18"/>
        </w:object>
      </w:r>
    </w:p>
    <w:p w14:paraId="77022C70" w14:textId="7F52BA33" w:rsidR="0041728D" w:rsidRDefault="0041728D" w:rsidP="002E35B6">
      <w:pPr>
        <w:pStyle w:val="af8"/>
        <w:ind w:left="426"/>
        <w:jc w:val="both"/>
        <w:rPr>
          <w:rFonts w:eastAsia="Times New Roman" w:cstheme="minorHAnsi"/>
          <w:sz w:val="24"/>
          <w:szCs w:val="24"/>
        </w:rPr>
      </w:pPr>
      <w:r>
        <w:rPr>
          <w:rFonts w:eastAsia="Times New Roman" w:cstheme="minorHAnsi"/>
          <w:sz w:val="24"/>
          <w:szCs w:val="24"/>
        </w:rPr>
        <w:br w:type="page"/>
      </w:r>
    </w:p>
    <w:p w14:paraId="491353CE" w14:textId="3A42719F" w:rsidR="002312EB" w:rsidRDefault="00CD7789" w:rsidP="004025EE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lastRenderedPageBreak/>
        <w:t>Ход работы</w:t>
      </w:r>
    </w:p>
    <w:p w14:paraId="06929817" w14:textId="627129FC" w:rsidR="00100D00" w:rsidRPr="00A90761" w:rsidRDefault="002E35B6" w:rsidP="00100D00">
      <w:pPr>
        <w:pStyle w:val="af8"/>
        <w:numPr>
          <w:ilvl w:val="1"/>
          <w:numId w:val="14"/>
        </w:numPr>
        <w:autoSpaceDE w:val="0"/>
        <w:autoSpaceDN w:val="0"/>
        <w:adjustRightInd w:val="0"/>
        <w:spacing w:after="0" w:line="240" w:lineRule="atLeast"/>
        <w:ind w:left="142" w:firstLine="283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t>Метод штрафных функций</w:t>
      </w:r>
    </w:p>
    <w:p w14:paraId="6F03CD25" w14:textId="3DA16847" w:rsidR="00A90761" w:rsidRPr="00A90761" w:rsidRDefault="00A90761" w:rsidP="0041728D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851" w:firstLine="0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t>Ограничение неравенством</w:t>
      </w:r>
    </w:p>
    <w:p w14:paraId="49A7CA6F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Стандартные параметры</w:t>
      </w:r>
    </w:p>
    <w:p w14:paraId="450DE655" w14:textId="77777777" w:rsidR="00DF3989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>)) = 0.5 * (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>) – |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 xml:space="preserve">)|) </w:t>
      </w:r>
    </w:p>
    <w:p w14:paraId="414A14D5" w14:textId="77777777" w:rsidR="00DF3989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1</w:t>
      </w:r>
    </w:p>
    <w:p w14:paraId="520E13EF" w14:textId="145C65B3" w:rsidR="00DF3989" w:rsidRPr="00A879D0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 xml:space="preserve"> = </w:t>
      </w: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>(</w:t>
      </w:r>
      <w:r w:rsidR="00A879D0"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 xml:space="preserve">) = </w:t>
      </w:r>
      <w:r w:rsidR="00A879D0"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="00A879D0" w:rsidRPr="00A879D0">
        <w:rPr>
          <w:rFonts w:cstheme="minorHAnsi"/>
          <w:iCs/>
          <w:color w:val="000000"/>
          <w:sz w:val="24"/>
          <w:szCs w:val="24"/>
        </w:rPr>
        <w:t xml:space="preserve"> * 2</w:t>
      </w:r>
    </w:p>
    <w:p w14:paraId="011F8887" w14:textId="77777777" w:rsidR="00DF3989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0, 0)</w:t>
      </w:r>
    </w:p>
    <w:p w14:paraId="31C54835" w14:textId="77777777" w:rsidR="00DF3989" w:rsidRPr="00A712ED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0.001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C81895" w14:paraId="225FE2DE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6FF6B0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7B6AE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0839A9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98B307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18FAF1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C81895" w14:paraId="23522787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8F2707" w14:textId="4CEB010F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6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92337" w14:textId="5059E8C1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8CF7E" w14:textId="3A6CE778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CFECC" w14:textId="2879AE4F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B7B2C5" w14:textId="08003E6F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21C3388B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штрафной функции</w:t>
      </w:r>
    </w:p>
    <w:p w14:paraId="595CDF72" w14:textId="77777777" w:rsidR="00DF3989" w:rsidRPr="00C81895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>=  (</w:t>
      </w:r>
      <w:proofErr w:type="gramEnd"/>
      <w:r>
        <w:rPr>
          <w:rFonts w:cstheme="minorHAnsi"/>
          <w:iCs/>
          <w:color w:val="000000"/>
          <w:sz w:val="24"/>
          <w:szCs w:val="24"/>
          <w:lang w:val="en-US"/>
        </w:rPr>
        <w:t>0.5 * (g(x) - |g(x)|)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2</w:t>
      </w:r>
    </w:p>
    <w:tbl>
      <w:tblPr>
        <w:tblW w:w="5371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DF3989" w:rsidRPr="00C81895" w14:paraId="46AAF67B" w14:textId="77777777" w:rsidTr="00A879D0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F50608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55726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20B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E7467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4562E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B5062" w:rsidRPr="00C81895" w14:paraId="1F687582" w14:textId="77777777" w:rsidTr="00A879D0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BEA95F" w14:textId="501DADF5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1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746F70" w14:textId="3A3E1905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E3F1EF" w14:textId="2F39A6BD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513ED" w14:textId="0FED7A86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A241E" w14:textId="3117E0D7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4</w:t>
            </w:r>
          </w:p>
        </w:tc>
      </w:tr>
    </w:tbl>
    <w:p w14:paraId="0570B134" w14:textId="77777777" w:rsidR="00DF3989" w:rsidRPr="00C81895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>=  (</w:t>
      </w:r>
      <w:proofErr w:type="gramEnd"/>
      <w:r>
        <w:rPr>
          <w:rFonts w:cstheme="minorHAnsi"/>
          <w:iCs/>
          <w:color w:val="000000"/>
          <w:sz w:val="24"/>
          <w:szCs w:val="24"/>
          <w:lang w:val="en-US"/>
        </w:rPr>
        <w:t>0.5 * (g(x) - |g(x)|)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100</w:t>
      </w:r>
    </w:p>
    <w:tbl>
      <w:tblPr>
        <w:tblW w:w="5371" w:type="dxa"/>
        <w:tblInd w:w="1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DF3989" w:rsidRPr="00C81895" w14:paraId="18BC53C9" w14:textId="77777777" w:rsidTr="00A879D0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F4ADB7A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05D2AB05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F78E2B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D160009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0C08D9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B5062" w:rsidRPr="00C81895" w14:paraId="0AF98FF7" w14:textId="77777777" w:rsidTr="00A879D0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BE70FAD" w14:textId="192BFCE3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682</w:t>
            </w:r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3A512887" w14:textId="2A920A1B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9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8CA439" w14:textId="21C9713A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C850F19" w14:textId="2F8EFFED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4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7A11D9B" w14:textId="527BDB7B" w:rsidR="00DB5062" w:rsidRPr="00C81895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406</w:t>
            </w:r>
          </w:p>
        </w:tc>
      </w:tr>
    </w:tbl>
    <w:p w14:paraId="2314A33D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й величины коэффициента штрафа</w:t>
      </w:r>
    </w:p>
    <w:p w14:paraId="69C730F3" w14:textId="77777777" w:rsidR="00DF3989" w:rsidRPr="00EB0D6F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-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C81895" w14:paraId="6DF6ACE7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DD9A8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83D3C7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059A8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C25C5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1E90E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C81895" w14:paraId="3A6D4860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40C8F" w14:textId="65374AE1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6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72A07E" w14:textId="688FB90B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3D3C0" w14:textId="535914A9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5F1549" w14:textId="45B8410D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0759F" w14:textId="67AEBCC2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0D7E6F22" w14:textId="77777777" w:rsidR="00DF3989" w:rsidRPr="00EB0D6F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C81895" w14:paraId="2A56E396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A202D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313A5C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8B75C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F1964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DEA6A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C81895" w14:paraId="7AC06597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5CDBA" w14:textId="349F8E7F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6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24969" w14:textId="3BEE35AC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7301D" w14:textId="282154D0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9DA2D3" w14:textId="47B737C0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7C4DC5" w14:textId="43B014C0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420648B1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стратегии изменения коэффициента штрафа</w:t>
      </w:r>
    </w:p>
    <w:p w14:paraId="061F8B71" w14:textId="0B5AC0C0" w:rsidR="00DF3989" w:rsidRPr="00EB0D6F" w:rsidRDefault="00DF3989" w:rsidP="00DF3989">
      <w:pPr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(</w:t>
      </w:r>
      <w:r w:rsidR="00A879D0">
        <w:rPr>
          <w:rFonts w:cstheme="minorHAnsi"/>
          <w:iCs/>
          <w:color w:val="000000"/>
          <w:sz w:val="24"/>
          <w:szCs w:val="24"/>
          <w:lang w:val="en-US"/>
        </w:rPr>
        <w:t>r</w:t>
      </w:r>
      <w:r>
        <w:rPr>
          <w:rFonts w:cstheme="minorHAnsi"/>
          <w:iCs/>
          <w:color w:val="000000"/>
          <w:sz w:val="24"/>
          <w:szCs w:val="24"/>
          <w:lang w:val="en-US"/>
        </w:rPr>
        <w:t>)</w:t>
      </w:r>
      <w:r w:rsidRPr="00EB0D6F">
        <w:rPr>
          <w:rFonts w:cstheme="minorHAnsi"/>
          <w:iCs/>
          <w:color w:val="000000"/>
          <w:sz w:val="24"/>
          <w:szCs w:val="24"/>
          <w:lang w:val="en-US"/>
        </w:rPr>
        <w:t xml:space="preserve"> = </w:t>
      </w:r>
      <w:r w:rsidR="00750E65">
        <w:rPr>
          <w:rFonts w:cstheme="minorHAnsi"/>
          <w:iCs/>
          <w:color w:val="000000"/>
          <w:sz w:val="24"/>
          <w:szCs w:val="24"/>
          <w:lang w:val="en-US"/>
        </w:rPr>
        <w:t>r + r / (1 + r)</w:t>
      </w:r>
    </w:p>
    <w:tbl>
      <w:tblPr>
        <w:tblW w:w="5386" w:type="dxa"/>
        <w:tblInd w:w="1413" w:type="dxa"/>
        <w:tblLook w:val="04A0" w:firstRow="1" w:lastRow="0" w:firstColumn="1" w:lastColumn="0" w:noHBand="0" w:noVBand="1"/>
      </w:tblPr>
      <w:tblGrid>
        <w:gridCol w:w="1417"/>
        <w:gridCol w:w="1134"/>
        <w:gridCol w:w="851"/>
        <w:gridCol w:w="992"/>
        <w:gridCol w:w="17"/>
        <w:gridCol w:w="960"/>
        <w:gridCol w:w="15"/>
      </w:tblGrid>
      <w:tr w:rsidR="00DF3989" w:rsidRPr="00C81895" w14:paraId="343A96FE" w14:textId="77777777" w:rsidTr="00A879D0">
        <w:trPr>
          <w:gridAfter w:val="1"/>
          <w:wAfter w:w="15" w:type="dxa"/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51910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F3855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F0CD3B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E0B53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56683" w14:textId="77777777" w:rsidR="00DF3989" w:rsidRPr="00C81895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B5062" w:rsidRPr="00EB0D6F" w14:paraId="6905AFF1" w14:textId="77777777" w:rsidTr="00A879D0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BF5B3A" w14:textId="3D78AF14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4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B8874" w14:textId="37FA399C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E8F73" w14:textId="0EFE1FEE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73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E2094B" w14:textId="2B649B19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27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B45E8" w14:textId="5F3AB3B2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1A3BA883" w14:textId="6602FF91" w:rsidR="00DF3989" w:rsidRPr="00750E65" w:rsidRDefault="00DF3989" w:rsidP="00DF3989">
      <w:pPr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(</w:t>
      </w:r>
      <w:r w:rsidR="00750E65">
        <w:rPr>
          <w:rFonts w:cstheme="minorHAnsi"/>
          <w:iCs/>
          <w:color w:val="000000"/>
          <w:sz w:val="24"/>
          <w:szCs w:val="24"/>
          <w:lang w:val="en-US"/>
        </w:rPr>
        <w:t>r</w:t>
      </w:r>
      <w:r>
        <w:rPr>
          <w:rFonts w:cstheme="minorHAnsi"/>
          <w:iCs/>
          <w:color w:val="000000"/>
          <w:sz w:val="24"/>
          <w:szCs w:val="24"/>
          <w:lang w:val="en-US"/>
        </w:rPr>
        <w:t>)</w:t>
      </w:r>
      <w:r w:rsidRPr="00EB0D6F">
        <w:rPr>
          <w:rFonts w:cstheme="minorHAnsi"/>
          <w:iCs/>
          <w:color w:val="000000"/>
          <w:sz w:val="24"/>
          <w:szCs w:val="24"/>
          <w:lang w:val="en-US"/>
        </w:rPr>
        <w:t xml:space="preserve"> = </w:t>
      </w:r>
      <w:r w:rsidR="00750E65"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="00750E65"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2</w:t>
      </w:r>
      <w:r w:rsidR="00750E65">
        <w:rPr>
          <w:rFonts w:cstheme="minorHAnsi"/>
          <w:iCs/>
          <w:color w:val="000000"/>
          <w:sz w:val="24"/>
          <w:szCs w:val="24"/>
          <w:lang w:val="en-US"/>
        </w:rPr>
        <w:t xml:space="preserve"> * 2</w:t>
      </w:r>
    </w:p>
    <w:tbl>
      <w:tblPr>
        <w:tblW w:w="5371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DF3989" w:rsidRPr="00C81895" w14:paraId="7BEADA4D" w14:textId="77777777" w:rsidTr="00DF3989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BC7C02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EE5170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70124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B3988C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EFFDDC" w14:textId="77777777" w:rsidR="00DF3989" w:rsidRPr="00C81895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B5062" w:rsidRPr="00EB0D6F" w14:paraId="4A2047C7" w14:textId="77777777" w:rsidTr="00DF3989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5C610" w14:textId="7FBD547D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6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C4B05" w14:textId="68A56C8A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E6FEB9" w14:textId="503B8B4A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6B515" w14:textId="2CB11D29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DB11B" w14:textId="3E253584" w:rsidR="00DB5062" w:rsidRPr="00EB0D6F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536E7795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го приближения</w:t>
      </w:r>
    </w:p>
    <w:p w14:paraId="4FEE643F" w14:textId="2BDE921D" w:rsidR="00DF3989" w:rsidRPr="00F37998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</w:t>
      </w:r>
      <w:r w:rsidR="00750E65">
        <w:rPr>
          <w:rFonts w:cstheme="minorHAnsi"/>
          <w:iCs/>
          <w:color w:val="000000"/>
          <w:sz w:val="24"/>
          <w:szCs w:val="24"/>
          <w:lang w:val="en-US"/>
        </w:rPr>
        <w:t>1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, </w:t>
      </w:r>
      <w:r w:rsidR="00750E65">
        <w:rPr>
          <w:rFonts w:cstheme="minorHAnsi"/>
          <w:iCs/>
          <w:color w:val="000000"/>
          <w:sz w:val="24"/>
          <w:szCs w:val="24"/>
          <w:lang w:val="en-US"/>
        </w:rPr>
        <w:t>1</w:t>
      </w:r>
      <w:r>
        <w:rPr>
          <w:rFonts w:cstheme="minorHAnsi"/>
          <w:iCs/>
          <w:color w:val="000000"/>
          <w:sz w:val="24"/>
          <w:szCs w:val="24"/>
          <w:lang w:val="en-US"/>
        </w:rPr>
        <w:t>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F37998" w14:paraId="0E217EBD" w14:textId="77777777" w:rsidTr="00DF3989">
        <w:trPr>
          <w:trHeight w:val="306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8ABEB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8007C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774BAB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9EC8EC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ECB7D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B5062" w:rsidRPr="00F37998" w14:paraId="128A5FF7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7C3BF" w14:textId="585D34D1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4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ED3ADF" w14:textId="07D5C519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F8579A" w14:textId="57BD3AB0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57992" w14:textId="2708B131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55D2F2" w14:textId="0F21B830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6</w:t>
            </w:r>
          </w:p>
        </w:tc>
      </w:tr>
    </w:tbl>
    <w:p w14:paraId="6190363C" w14:textId="77777777" w:rsidR="00DF3989" w:rsidRPr="00F37998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100, -100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F37998" w14:paraId="6070FF3C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D7BC7" w14:textId="77777777" w:rsidR="00DF3989" w:rsidRPr="00F37998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027549" w14:textId="77777777" w:rsidR="00DF3989" w:rsidRPr="00F37998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A2BE4" w14:textId="77777777" w:rsidR="00DF3989" w:rsidRPr="00F37998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29069" w14:textId="77777777" w:rsidR="00DF3989" w:rsidRPr="00F37998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AEA08" w14:textId="77777777" w:rsidR="00DF3989" w:rsidRPr="00F37998" w:rsidRDefault="00DF3989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B5062" w:rsidRPr="00F37998" w14:paraId="4A4C48ED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C81D4" w14:textId="60642F42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2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D8479" w14:textId="0B25F917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FE35B" w14:textId="65FFB11E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E20C40" w14:textId="7205A683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CC633" w14:textId="5A7E89C4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6B9680FD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точности</w:t>
      </w:r>
    </w:p>
    <w:p w14:paraId="07DF6266" w14:textId="77777777" w:rsidR="00DF3989" w:rsidRPr="00F37998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5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DF3989" w:rsidRPr="00F37998" w14:paraId="2E93A52B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E9988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4ABE7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3B149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4F45E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AF927E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B5062" w:rsidRPr="00F37998" w14:paraId="4F8F4B96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3441B4" w14:textId="69C8738B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1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C9837C" w14:textId="53725C5D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C617DE" w14:textId="057D2084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34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8E882D" w14:textId="56CB0AFD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65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AE8BC" w14:textId="06D7EE3F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42</w:t>
            </w:r>
          </w:p>
        </w:tc>
      </w:tr>
    </w:tbl>
    <w:p w14:paraId="4753AAC9" w14:textId="77777777" w:rsidR="00DF3989" w:rsidRPr="00F37998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7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DF3989" w:rsidRPr="00F37998" w14:paraId="431B560F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CBAD12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B7363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693DF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3DC68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4B4823" w14:textId="77777777" w:rsidR="00DF3989" w:rsidRPr="00F37998" w:rsidRDefault="00DF3989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B5062" w:rsidRPr="00F37998" w14:paraId="0BFEE243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15425" w14:textId="1C733BBF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23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C5C8FD" w14:textId="0A3F8322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C5890" w14:textId="40577C54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342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E9787" w14:textId="573A977E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657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2802C4" w14:textId="12535D6F" w:rsidR="00DB5062" w:rsidRPr="00F37998" w:rsidRDefault="00DB5062" w:rsidP="00DB50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4202</w:t>
            </w:r>
          </w:p>
        </w:tc>
      </w:tr>
    </w:tbl>
    <w:p w14:paraId="0908D801" w14:textId="77777777" w:rsidR="00DF3989" w:rsidRPr="00DF3989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851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68693F4A" w14:textId="4C3ADBA3" w:rsidR="00A90761" w:rsidRPr="00A90761" w:rsidRDefault="00A90761" w:rsidP="0041728D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851" w:firstLine="0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lastRenderedPageBreak/>
        <w:t>Ограничение равенством</w:t>
      </w:r>
    </w:p>
    <w:p w14:paraId="5A53F1E9" w14:textId="77777777" w:rsidR="00131215" w:rsidRDefault="00131215" w:rsidP="00131215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Стандартные параметры</w:t>
      </w:r>
    </w:p>
    <w:p w14:paraId="61744D36" w14:textId="029F0F10" w:rsidR="00131215" w:rsidRPr="00131215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H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h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 xml:space="preserve">)) = </w:t>
      </w:r>
      <w:r>
        <w:rPr>
          <w:rFonts w:cstheme="minorHAnsi"/>
          <w:iCs/>
          <w:color w:val="000000"/>
          <w:sz w:val="24"/>
          <w:szCs w:val="24"/>
          <w:lang w:val="en-US"/>
        </w:rPr>
        <w:t>|h(x)|</w:t>
      </w:r>
    </w:p>
    <w:p w14:paraId="45C2FB17" w14:textId="77777777" w:rsidR="00131215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1</w:t>
      </w:r>
    </w:p>
    <w:p w14:paraId="2BB08A52" w14:textId="77777777" w:rsidR="00750E65" w:rsidRPr="00A879D0" w:rsidRDefault="00750E65" w:rsidP="00750E6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 xml:space="preserve"> = </w:t>
      </w: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 xml:space="preserve">) = </w:t>
      </w: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 xml:space="preserve"> * 2</w:t>
      </w:r>
    </w:p>
    <w:p w14:paraId="5A51D777" w14:textId="77777777" w:rsidR="00131215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0, 0)</w:t>
      </w:r>
    </w:p>
    <w:p w14:paraId="10C3C4E7" w14:textId="77777777" w:rsidR="00131215" w:rsidRPr="00A712ED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0.001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131215" w:rsidRPr="00C81895" w14:paraId="7829033C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658F22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0F48C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29FF7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F7902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B21700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C81895" w14:paraId="62D4DADC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E0364" w14:textId="03943935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5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84F111" w14:textId="489B33E7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0D591" w14:textId="2D48EAFB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E04F3" w14:textId="73A14641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0C010" w14:textId="63F9430E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1</w:t>
            </w:r>
          </w:p>
        </w:tc>
      </w:tr>
    </w:tbl>
    <w:p w14:paraId="1ADD1AD7" w14:textId="77777777" w:rsidR="00131215" w:rsidRDefault="00131215" w:rsidP="00131215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штрафной функции</w:t>
      </w:r>
    </w:p>
    <w:p w14:paraId="2F5B79AE" w14:textId="77777777" w:rsidR="00131215" w:rsidRPr="00C81895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>=  (</w:t>
      </w:r>
      <w:proofErr w:type="gramEnd"/>
      <w:r>
        <w:rPr>
          <w:rFonts w:cstheme="minorHAnsi"/>
          <w:iCs/>
          <w:color w:val="000000"/>
          <w:sz w:val="24"/>
          <w:szCs w:val="24"/>
          <w:lang w:val="en-US"/>
        </w:rPr>
        <w:t>0.5 * (g(x) - |g(x)|)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2</w:t>
      </w:r>
    </w:p>
    <w:tbl>
      <w:tblPr>
        <w:tblW w:w="5371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131215" w:rsidRPr="00C81895" w14:paraId="2D96B5B8" w14:textId="77777777" w:rsidTr="00A879D0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57DE4D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824DC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AAF38D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4E23B7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D05DC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C81895" w14:paraId="1A98445F" w14:textId="77777777" w:rsidTr="00A879D0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623CC" w14:textId="210029F7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13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7F552" w14:textId="7CB3436A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6B04B5" w14:textId="791E92D4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A07D42" w14:textId="376194AD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F1F6DC" w14:textId="2B00F96E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11</w:t>
            </w:r>
          </w:p>
        </w:tc>
      </w:tr>
    </w:tbl>
    <w:p w14:paraId="5E83B0F3" w14:textId="77777777" w:rsidR="00131215" w:rsidRPr="00C81895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>=  (</w:t>
      </w:r>
      <w:proofErr w:type="gramEnd"/>
      <w:r>
        <w:rPr>
          <w:rFonts w:cstheme="minorHAnsi"/>
          <w:iCs/>
          <w:color w:val="000000"/>
          <w:sz w:val="24"/>
          <w:szCs w:val="24"/>
          <w:lang w:val="en-US"/>
        </w:rPr>
        <w:t>0.5 * (g(x) - |g(x)|)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100</w:t>
      </w:r>
    </w:p>
    <w:tbl>
      <w:tblPr>
        <w:tblW w:w="5371" w:type="dxa"/>
        <w:tblInd w:w="1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131215" w:rsidRPr="00C81895" w14:paraId="5DFB1727" w14:textId="77777777" w:rsidTr="00A879D0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D283C35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0B9AA69B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6F64AC5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19F45D3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469CD4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C81895" w14:paraId="30085D0F" w14:textId="77777777" w:rsidTr="00A879D0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4B41E78" w14:textId="6B436DD8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59</w:t>
            </w:r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0D019945" w14:textId="04CC439A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619DF9" w14:textId="577AB004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6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F60BE2" w14:textId="012BA79A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6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232C04F" w14:textId="076DB16F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23</w:t>
            </w:r>
          </w:p>
        </w:tc>
      </w:tr>
    </w:tbl>
    <w:p w14:paraId="4BE6D16E" w14:textId="77777777" w:rsidR="00131215" w:rsidRDefault="00131215" w:rsidP="00131215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й величины коэффициента штрафа</w:t>
      </w:r>
    </w:p>
    <w:p w14:paraId="70FD3FA6" w14:textId="77777777" w:rsidR="00131215" w:rsidRPr="00EB0D6F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-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131215" w:rsidRPr="00C81895" w14:paraId="59EE97C7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FC994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4F96C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C18917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B4FD91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05EB9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C81895" w14:paraId="25BE75B6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418C74" w14:textId="6001501A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5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60BD8" w14:textId="75291A7E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11ECE" w14:textId="692677B6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7ADA9" w14:textId="2DB4C06D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E0ABB" w14:textId="59A8038C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1</w:t>
            </w:r>
          </w:p>
        </w:tc>
      </w:tr>
    </w:tbl>
    <w:p w14:paraId="16B68F6D" w14:textId="77777777" w:rsidR="00131215" w:rsidRPr="00EB0D6F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131215" w:rsidRPr="00C81895" w14:paraId="240D7C3C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A906EF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C03D3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AB7904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4E4D3F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F6259A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C81895" w14:paraId="59B30077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3C3DE" w14:textId="40FEF3C9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5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DECB8" w14:textId="6A1961FD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F3D37" w14:textId="701F0B85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C2FE3" w14:textId="028AD1D3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F5E731" w14:textId="79889C50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1</w:t>
            </w:r>
          </w:p>
        </w:tc>
      </w:tr>
    </w:tbl>
    <w:p w14:paraId="4325C1E0" w14:textId="77777777" w:rsidR="00131215" w:rsidRDefault="00131215" w:rsidP="00131215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стратегии изменения коэффициента штрафа</w:t>
      </w:r>
    </w:p>
    <w:p w14:paraId="56C8A572" w14:textId="77777777" w:rsidR="00750E65" w:rsidRPr="00750E65" w:rsidRDefault="00750E65" w:rsidP="00750E65">
      <w:pPr>
        <w:autoSpaceDE w:val="0"/>
        <w:autoSpaceDN w:val="0"/>
        <w:adjustRightInd w:val="0"/>
        <w:spacing w:after="0" w:line="240" w:lineRule="atLeast"/>
        <w:ind w:left="720" w:firstLine="696"/>
        <w:rPr>
          <w:rFonts w:cstheme="minorHAnsi"/>
          <w:iCs/>
          <w:color w:val="000000"/>
          <w:sz w:val="24"/>
          <w:szCs w:val="24"/>
          <w:lang w:val="en-US"/>
        </w:rPr>
      </w:pPr>
      <w:r w:rsidRPr="00750E65">
        <w:rPr>
          <w:rFonts w:cstheme="minorHAnsi"/>
          <w:iCs/>
          <w:color w:val="000000"/>
          <w:sz w:val="24"/>
          <w:szCs w:val="24"/>
          <w:lang w:val="en-US"/>
        </w:rPr>
        <w:t>R(r) = r + r / (1 + r)</w:t>
      </w:r>
    </w:p>
    <w:tbl>
      <w:tblPr>
        <w:tblW w:w="5386" w:type="dxa"/>
        <w:tblInd w:w="1413" w:type="dxa"/>
        <w:tblLook w:val="04A0" w:firstRow="1" w:lastRow="0" w:firstColumn="1" w:lastColumn="0" w:noHBand="0" w:noVBand="1"/>
      </w:tblPr>
      <w:tblGrid>
        <w:gridCol w:w="1417"/>
        <w:gridCol w:w="1134"/>
        <w:gridCol w:w="851"/>
        <w:gridCol w:w="992"/>
        <w:gridCol w:w="17"/>
        <w:gridCol w:w="960"/>
        <w:gridCol w:w="15"/>
      </w:tblGrid>
      <w:tr w:rsidR="00131215" w:rsidRPr="00C81895" w14:paraId="71FF5DAC" w14:textId="77777777" w:rsidTr="00A879D0">
        <w:trPr>
          <w:gridAfter w:val="1"/>
          <w:wAfter w:w="15" w:type="dxa"/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231E8F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5859D8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7BA416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2BA22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B7189" w14:textId="77777777" w:rsidR="00131215" w:rsidRPr="00C81895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EB0D6F" w14:paraId="79AA42C6" w14:textId="77777777" w:rsidTr="00A879D0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98592" w14:textId="1BE4A9C5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5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61612" w14:textId="0CDB15A7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976E6" w14:textId="14CA5664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8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E31E89" w14:textId="6E398D63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87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174476" w14:textId="4CB36A9D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11</w:t>
            </w:r>
          </w:p>
        </w:tc>
      </w:tr>
    </w:tbl>
    <w:p w14:paraId="647DC7DA" w14:textId="77777777" w:rsidR="00750E65" w:rsidRPr="00750E65" w:rsidRDefault="00750E65" w:rsidP="00750E65">
      <w:pPr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(r)</w:t>
      </w:r>
      <w:r w:rsidRPr="00EB0D6F">
        <w:rPr>
          <w:rFonts w:cstheme="minorHAnsi"/>
          <w:iCs/>
          <w:color w:val="000000"/>
          <w:sz w:val="24"/>
          <w:szCs w:val="24"/>
          <w:lang w:val="en-US"/>
        </w:rPr>
        <w:t xml:space="preserve"> = </w:t>
      </w: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2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* 2</w:t>
      </w:r>
    </w:p>
    <w:tbl>
      <w:tblPr>
        <w:tblW w:w="5371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131215" w:rsidRPr="00C81895" w14:paraId="3D7EFCEF" w14:textId="77777777" w:rsidTr="00A879D0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25935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5136E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7403F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389033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0A9CE" w14:textId="77777777" w:rsidR="00131215" w:rsidRPr="00C81895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EB0D6F" w14:paraId="21CE7AB8" w14:textId="77777777" w:rsidTr="00A879D0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A2009" w14:textId="59EF7486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5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BD07D" w14:textId="4E9DA11F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2A0F5F" w14:textId="42258046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9C7FAF" w14:textId="06455C93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B440D" w14:textId="61903104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1</w:t>
            </w:r>
          </w:p>
        </w:tc>
      </w:tr>
    </w:tbl>
    <w:p w14:paraId="0946B013" w14:textId="77777777" w:rsidR="00131215" w:rsidRDefault="00131215" w:rsidP="00131215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го приближения</w:t>
      </w:r>
    </w:p>
    <w:p w14:paraId="77DD8A76" w14:textId="0C98BB99" w:rsidR="00131215" w:rsidRPr="00F37998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</w:t>
      </w:r>
      <w:r w:rsidR="00750E65">
        <w:rPr>
          <w:rFonts w:cstheme="minorHAnsi"/>
          <w:iCs/>
          <w:color w:val="000000"/>
          <w:sz w:val="24"/>
          <w:szCs w:val="24"/>
          <w:lang w:val="en-US"/>
        </w:rPr>
        <w:t>1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, </w:t>
      </w:r>
      <w:r w:rsidR="00750E65">
        <w:rPr>
          <w:rFonts w:cstheme="minorHAnsi"/>
          <w:iCs/>
          <w:color w:val="000000"/>
          <w:sz w:val="24"/>
          <w:szCs w:val="24"/>
          <w:lang w:val="en-US"/>
        </w:rPr>
        <w:t>1</w:t>
      </w:r>
      <w:r>
        <w:rPr>
          <w:rFonts w:cstheme="minorHAnsi"/>
          <w:iCs/>
          <w:color w:val="000000"/>
          <w:sz w:val="24"/>
          <w:szCs w:val="24"/>
          <w:lang w:val="en-US"/>
        </w:rPr>
        <w:t>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131215" w:rsidRPr="00F37998" w14:paraId="3066C97F" w14:textId="77777777" w:rsidTr="00A879D0">
        <w:trPr>
          <w:trHeight w:val="306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5CE9A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395A1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0175B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CDE0B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F199F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F37998" w14:paraId="74BC87C5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4CD3B7" w14:textId="33714EE7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80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317BC" w14:textId="3F73ED21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22B56" w14:textId="4EDA952A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56A3D" w14:textId="3B59F351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9AADB" w14:textId="782451D8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09</w:t>
            </w:r>
          </w:p>
        </w:tc>
      </w:tr>
    </w:tbl>
    <w:p w14:paraId="7FB18646" w14:textId="77777777" w:rsidR="00131215" w:rsidRPr="00F37998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100, -100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131215" w:rsidRPr="00F37998" w14:paraId="1BD14023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79396B" w14:textId="77777777" w:rsidR="00131215" w:rsidRPr="00F37998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C9FCE" w14:textId="77777777" w:rsidR="00131215" w:rsidRPr="00F37998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B64D3" w14:textId="77777777" w:rsidR="00131215" w:rsidRPr="00F37998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7B4F7" w14:textId="77777777" w:rsidR="00131215" w:rsidRPr="00F37998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6380D" w14:textId="77777777" w:rsidR="00131215" w:rsidRPr="00F37998" w:rsidRDefault="00131215" w:rsidP="00A879D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F37998" w14:paraId="7D98D325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964A64" w14:textId="1BBCA05A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65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B0C9B4" w14:textId="3F77BF17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6BD07" w14:textId="167003F2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1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FEB00D" w14:textId="508D4369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B4BBE3" w14:textId="389A96A7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09</w:t>
            </w:r>
          </w:p>
        </w:tc>
      </w:tr>
    </w:tbl>
    <w:p w14:paraId="6AE930EB" w14:textId="77777777" w:rsidR="00131215" w:rsidRDefault="00131215" w:rsidP="00131215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точности</w:t>
      </w:r>
    </w:p>
    <w:p w14:paraId="0F069897" w14:textId="77777777" w:rsidR="00131215" w:rsidRPr="00F37998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5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131215" w:rsidRPr="00F37998" w14:paraId="5F2FF9B0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189E05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2CC08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A1ACF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3511C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3B9E2D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F37998" w14:paraId="6C1CD1D0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8AD0DE" w14:textId="6C455EC2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4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BBF1F" w14:textId="1109D334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FE660" w14:textId="0E75CE04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971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5A9BE" w14:textId="705D198D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971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1DD90E" w14:textId="1EA41736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096</w:t>
            </w:r>
          </w:p>
        </w:tc>
      </w:tr>
    </w:tbl>
    <w:p w14:paraId="28AA0FB3" w14:textId="77777777" w:rsidR="00131215" w:rsidRPr="00F37998" w:rsidRDefault="00131215" w:rsidP="0013121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7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131215" w:rsidRPr="00F37998" w14:paraId="4A606683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2918AD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465BD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FC2AC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3C3779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8E184" w14:textId="77777777" w:rsidR="00131215" w:rsidRPr="00F37998" w:rsidRDefault="00131215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F37998" w14:paraId="0946805A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98D19" w14:textId="74ABCC6A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87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6EC4B" w14:textId="5E674F44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3EEF5" w14:textId="349D0176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971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4314A2" w14:textId="7327BCCE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0971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B4657" w14:textId="008736DA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09604</w:t>
            </w:r>
          </w:p>
        </w:tc>
      </w:tr>
    </w:tbl>
    <w:p w14:paraId="255B59E6" w14:textId="3AF9A28D" w:rsidR="00131215" w:rsidRDefault="00131215" w:rsidP="00A90761">
      <w:pPr>
        <w:pStyle w:val="af8"/>
        <w:autoSpaceDE w:val="0"/>
        <w:autoSpaceDN w:val="0"/>
        <w:adjustRightInd w:val="0"/>
        <w:spacing w:after="0" w:line="240" w:lineRule="atLeast"/>
        <w:ind w:left="216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br w:type="page"/>
      </w:r>
    </w:p>
    <w:p w14:paraId="315A39E8" w14:textId="67B1E915" w:rsidR="002E35B6" w:rsidRPr="00A90761" w:rsidRDefault="002E35B6" w:rsidP="00100D00">
      <w:pPr>
        <w:pStyle w:val="af8"/>
        <w:numPr>
          <w:ilvl w:val="1"/>
          <w:numId w:val="14"/>
        </w:numPr>
        <w:autoSpaceDE w:val="0"/>
        <w:autoSpaceDN w:val="0"/>
        <w:adjustRightInd w:val="0"/>
        <w:spacing w:after="0" w:line="240" w:lineRule="atLeast"/>
        <w:ind w:left="142" w:firstLine="283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lastRenderedPageBreak/>
        <w:t xml:space="preserve">Метод </w:t>
      </w:r>
      <w:r w:rsidR="00A90761" w:rsidRPr="00A90761">
        <w:rPr>
          <w:rFonts w:cstheme="minorHAnsi"/>
          <w:b/>
          <w:bCs/>
          <w:sz w:val="24"/>
          <w:szCs w:val="24"/>
        </w:rPr>
        <w:t>барьерных функций</w:t>
      </w:r>
    </w:p>
    <w:p w14:paraId="58029066" w14:textId="77777777" w:rsidR="00A90761" w:rsidRPr="00A90761" w:rsidRDefault="00A90761" w:rsidP="0041728D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709" w:firstLine="0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t>Ограничение неравенством</w:t>
      </w:r>
    </w:p>
    <w:p w14:paraId="5E3657F7" w14:textId="32FC2B76" w:rsidR="0041728D" w:rsidRDefault="0041728D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Стандартные параметры</w:t>
      </w:r>
    </w:p>
    <w:p w14:paraId="01B3EAD5" w14:textId="4E827135" w:rsidR="00A712ED" w:rsidRPr="00692573" w:rsidRDefault="00A712ED" w:rsidP="00A712ED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 xml:space="preserve">)) = </w:t>
      </w:r>
      <w:r w:rsidR="00692573">
        <w:rPr>
          <w:rFonts w:cstheme="minorHAnsi"/>
          <w:iCs/>
          <w:color w:val="000000"/>
          <w:sz w:val="24"/>
          <w:szCs w:val="24"/>
          <w:lang w:val="en-US"/>
        </w:rPr>
        <w:t>-1 / g(x)</w:t>
      </w:r>
    </w:p>
    <w:p w14:paraId="5739B18F" w14:textId="3AFD54AF" w:rsidR="00A712ED" w:rsidRDefault="00A712ED" w:rsidP="00A712ED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1</w:t>
      </w:r>
    </w:p>
    <w:p w14:paraId="6ADACCE3" w14:textId="16DD4198" w:rsidR="00750E65" w:rsidRPr="00A879D0" w:rsidRDefault="00750E65" w:rsidP="00750E6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 xml:space="preserve"> = </w:t>
      </w: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 xml:space="preserve">) = </w:t>
      </w:r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 w:rsidRPr="00A879D0">
        <w:rPr>
          <w:rFonts w:cstheme="minorHAnsi"/>
          <w:iCs/>
          <w:color w:val="000000"/>
          <w:sz w:val="24"/>
          <w:szCs w:val="24"/>
        </w:rPr>
        <w:t xml:space="preserve"> </w:t>
      </w:r>
      <w:r>
        <w:rPr>
          <w:rFonts w:cstheme="minorHAnsi"/>
          <w:iCs/>
          <w:color w:val="000000"/>
          <w:sz w:val="24"/>
          <w:szCs w:val="24"/>
          <w:lang w:val="en-US"/>
        </w:rPr>
        <w:t>/</w:t>
      </w:r>
      <w:r w:rsidRPr="00A879D0">
        <w:rPr>
          <w:rFonts w:cstheme="minorHAnsi"/>
          <w:iCs/>
          <w:color w:val="000000"/>
          <w:sz w:val="24"/>
          <w:szCs w:val="24"/>
        </w:rPr>
        <w:t xml:space="preserve"> 2</w:t>
      </w:r>
    </w:p>
    <w:p w14:paraId="0F1C2383" w14:textId="2FDB0DFA" w:rsidR="00A712ED" w:rsidRDefault="00A712ED" w:rsidP="00A712ED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0, 0)</w:t>
      </w:r>
    </w:p>
    <w:p w14:paraId="5341CE69" w14:textId="1BC7EE0B" w:rsidR="00A712ED" w:rsidRPr="00A712ED" w:rsidRDefault="00A712ED" w:rsidP="00A712ED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0.001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C81895" w:rsidRPr="00C81895" w14:paraId="27211B90" w14:textId="77777777" w:rsidTr="00C81895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8C1F0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350267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AA310A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81DC7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B50A2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C81895" w:rsidRPr="00C81895" w14:paraId="38B9EDF9" w14:textId="77777777" w:rsidTr="00C81895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B2C71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54CFAE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B01DE0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70826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05141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3,347</w:t>
            </w:r>
          </w:p>
        </w:tc>
      </w:tr>
    </w:tbl>
    <w:p w14:paraId="756A6C39" w14:textId="57EEEDCF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штрафной функции</w:t>
      </w:r>
    </w:p>
    <w:p w14:paraId="04260588" w14:textId="21172540" w:rsidR="00C81895" w:rsidRPr="006C2DE1" w:rsidRDefault="00C81895" w:rsidP="00C8189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 xml:space="preserve">=  </w:t>
      </w:r>
      <w:r w:rsidR="006C2DE1">
        <w:rPr>
          <w:rFonts w:cstheme="minorHAnsi"/>
          <w:iCs/>
          <w:color w:val="000000"/>
          <w:sz w:val="24"/>
          <w:szCs w:val="24"/>
          <w:lang w:val="en-US"/>
        </w:rPr>
        <w:t>(</w:t>
      </w:r>
      <w:proofErr w:type="gramEnd"/>
      <w:r w:rsidR="006C2DE1">
        <w:rPr>
          <w:rFonts w:cstheme="minorHAnsi"/>
          <w:iCs/>
          <w:color w:val="000000"/>
          <w:sz w:val="24"/>
          <w:szCs w:val="24"/>
          <w:lang w:val="en-US"/>
        </w:rPr>
        <w:t>-1 / g(x))</w:t>
      </w:r>
      <w:r w:rsidR="006C2DE1"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3</w:t>
      </w:r>
    </w:p>
    <w:tbl>
      <w:tblPr>
        <w:tblW w:w="5371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C81895" w:rsidRPr="00C81895" w14:paraId="1787A7A6" w14:textId="77777777" w:rsidTr="00C81895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E39521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CF836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B3F07" w14:textId="52F9B91F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1DE2DC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4DA4E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C81895" w:rsidRPr="00C81895" w14:paraId="7A0D5A1C" w14:textId="77777777" w:rsidTr="00C81895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DD6B2B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52020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E1463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0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0EC9C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-0,1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203EC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4,028</w:t>
            </w:r>
          </w:p>
        </w:tc>
      </w:tr>
    </w:tbl>
    <w:p w14:paraId="3E08E686" w14:textId="43450D36" w:rsidR="00C81895" w:rsidRPr="00C81895" w:rsidRDefault="00C81895" w:rsidP="00C8189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 xml:space="preserve">=  </w:t>
      </w:r>
      <w:r w:rsidR="006C2DE1">
        <w:rPr>
          <w:rFonts w:cstheme="minorHAnsi"/>
          <w:iCs/>
          <w:color w:val="000000"/>
          <w:sz w:val="24"/>
          <w:szCs w:val="24"/>
          <w:lang w:val="en-US"/>
        </w:rPr>
        <w:t>-</w:t>
      </w:r>
      <w:proofErr w:type="gramEnd"/>
      <w:r w:rsidR="006C2DE1">
        <w:rPr>
          <w:rFonts w:cstheme="minorHAnsi"/>
          <w:iCs/>
          <w:color w:val="000000"/>
          <w:sz w:val="24"/>
          <w:szCs w:val="24"/>
          <w:lang w:val="en-US"/>
        </w:rPr>
        <w:t>ln(-g(x))</w:t>
      </w:r>
    </w:p>
    <w:tbl>
      <w:tblPr>
        <w:tblW w:w="5371" w:type="dxa"/>
        <w:tblInd w:w="1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EB0D6F" w:rsidRPr="00C81895" w14:paraId="4F93978C" w14:textId="77777777" w:rsidTr="00C81895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DECC72C" w14:textId="72DDB8D6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1FA1A2C0" w14:textId="54B032E6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6ED6955" w14:textId="66BE1362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EEA398" w14:textId="377EC7CD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A06BD28" w14:textId="139E53CD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C81895" w14:paraId="6B1E0C97" w14:textId="77777777" w:rsidTr="00C81895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D46DB28" w14:textId="7AC42F80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5</w:t>
            </w:r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52527874" w14:textId="05380CDF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E3DBC6" w14:textId="3F57946C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29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0730869" w14:textId="12529697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12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165093" w14:textId="79B80729" w:rsidR="00131215" w:rsidRPr="00C81895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62</w:t>
            </w:r>
          </w:p>
        </w:tc>
      </w:tr>
    </w:tbl>
    <w:p w14:paraId="0EC6B860" w14:textId="3E8838ED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й величины коэффициента штрафа</w:t>
      </w:r>
    </w:p>
    <w:p w14:paraId="0AFCAC59" w14:textId="1DDCD19C" w:rsidR="00EB0D6F" w:rsidRPr="00EB0D6F" w:rsidRDefault="00EB0D6F" w:rsidP="00EB0D6F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-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EB0D6F" w:rsidRPr="00C81895" w14:paraId="605838FE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C8CF6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885CB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1A113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D380E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4C6F58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EB0D6F" w:rsidRPr="00C81895" w14:paraId="3AA87EA1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8F40B1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186AB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8802B8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D3A50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2F75C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3,347</w:t>
            </w:r>
          </w:p>
        </w:tc>
      </w:tr>
    </w:tbl>
    <w:p w14:paraId="37BF4E53" w14:textId="72D3F4C6" w:rsidR="00EB0D6F" w:rsidRPr="00EB0D6F" w:rsidRDefault="00EB0D6F" w:rsidP="00EB0D6F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EB0D6F" w:rsidRPr="00C81895" w14:paraId="32D8C7B4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1BC294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0487C0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89E72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3897B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FDF626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EB0D6F" w:rsidRPr="00C81895" w14:paraId="73D8E363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720B33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46FF4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7C7F8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F5740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F30A24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3,347</w:t>
            </w:r>
          </w:p>
        </w:tc>
      </w:tr>
    </w:tbl>
    <w:p w14:paraId="789C037A" w14:textId="46E8CA7A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стратегии изменения коэффициента штрафа</w:t>
      </w:r>
    </w:p>
    <w:p w14:paraId="2881C2F4" w14:textId="4645FBCF" w:rsidR="00EB0D6F" w:rsidRPr="00EB0D6F" w:rsidRDefault="00EB0D6F" w:rsidP="00EB0D6F">
      <w:pPr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(</w:t>
      </w:r>
      <w:r w:rsidR="006C2DE1">
        <w:rPr>
          <w:rFonts w:cstheme="minorHAnsi"/>
          <w:iCs/>
          <w:color w:val="000000"/>
          <w:sz w:val="24"/>
          <w:szCs w:val="24"/>
          <w:lang w:val="en-US"/>
        </w:rPr>
        <w:t>r</w:t>
      </w:r>
      <w:r>
        <w:rPr>
          <w:rFonts w:cstheme="minorHAnsi"/>
          <w:iCs/>
          <w:color w:val="000000"/>
          <w:sz w:val="24"/>
          <w:szCs w:val="24"/>
          <w:lang w:val="en-US"/>
        </w:rPr>
        <w:t>)</w:t>
      </w:r>
      <w:r w:rsidRPr="00EB0D6F">
        <w:rPr>
          <w:rFonts w:cstheme="minorHAnsi"/>
          <w:iCs/>
          <w:color w:val="000000"/>
          <w:sz w:val="24"/>
          <w:szCs w:val="24"/>
          <w:lang w:val="en-US"/>
        </w:rPr>
        <w:t xml:space="preserve"> = </w:t>
      </w:r>
      <w:r w:rsidR="006C2DE1">
        <w:rPr>
          <w:rFonts w:cstheme="minorHAnsi"/>
          <w:iCs/>
          <w:color w:val="000000"/>
          <w:sz w:val="24"/>
          <w:szCs w:val="24"/>
          <w:lang w:val="en-US"/>
        </w:rPr>
        <w:t>r – r / (1 + r)</w:t>
      </w:r>
    </w:p>
    <w:tbl>
      <w:tblPr>
        <w:tblW w:w="5386" w:type="dxa"/>
        <w:tblInd w:w="1413" w:type="dxa"/>
        <w:tblLook w:val="04A0" w:firstRow="1" w:lastRow="0" w:firstColumn="1" w:lastColumn="0" w:noHBand="0" w:noVBand="1"/>
      </w:tblPr>
      <w:tblGrid>
        <w:gridCol w:w="1417"/>
        <w:gridCol w:w="1134"/>
        <w:gridCol w:w="851"/>
        <w:gridCol w:w="992"/>
        <w:gridCol w:w="17"/>
        <w:gridCol w:w="975"/>
      </w:tblGrid>
      <w:tr w:rsidR="00EB0D6F" w:rsidRPr="00C81895" w14:paraId="47D5B003" w14:textId="77777777" w:rsidTr="006C2DE1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0C457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18EBD7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C4D5A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D06305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736AD1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EB0D6F" w14:paraId="2EF9BA12" w14:textId="77777777" w:rsidTr="006C2DE1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A9065" w14:textId="3AA64592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F2420B" w14:textId="6495230D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DC6130" w14:textId="53667539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21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922F7" w14:textId="0CB11995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36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F1DDF" w14:textId="08212FB5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347</w:t>
            </w:r>
          </w:p>
        </w:tc>
      </w:tr>
    </w:tbl>
    <w:p w14:paraId="68B49B74" w14:textId="179D3C9C" w:rsidR="00EB0D6F" w:rsidRPr="00EB0D6F" w:rsidRDefault="00EB0D6F" w:rsidP="00EB0D6F">
      <w:pPr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(</w:t>
      </w:r>
      <w:r w:rsidR="006C2DE1">
        <w:rPr>
          <w:rFonts w:cstheme="minorHAnsi"/>
          <w:iCs/>
          <w:color w:val="000000"/>
          <w:sz w:val="24"/>
          <w:szCs w:val="24"/>
          <w:lang w:val="en-US"/>
        </w:rPr>
        <w:t>r</w:t>
      </w:r>
      <w:r>
        <w:rPr>
          <w:rFonts w:cstheme="minorHAnsi"/>
          <w:iCs/>
          <w:color w:val="000000"/>
          <w:sz w:val="24"/>
          <w:szCs w:val="24"/>
          <w:lang w:val="en-US"/>
        </w:rPr>
        <w:t>)</w:t>
      </w:r>
      <w:r w:rsidRPr="00EB0D6F">
        <w:rPr>
          <w:rFonts w:cstheme="minorHAnsi"/>
          <w:iCs/>
          <w:color w:val="000000"/>
          <w:sz w:val="24"/>
          <w:szCs w:val="24"/>
          <w:lang w:val="en-US"/>
        </w:rPr>
        <w:t xml:space="preserve"> = </w:t>
      </w:r>
      <w:r w:rsidR="006C2DE1">
        <w:rPr>
          <w:rFonts w:cstheme="minorHAnsi"/>
          <w:iCs/>
          <w:color w:val="000000"/>
          <w:sz w:val="24"/>
          <w:szCs w:val="24"/>
          <w:lang w:val="en-US"/>
        </w:rPr>
        <w:t>|sin(r)|</w:t>
      </w:r>
    </w:p>
    <w:tbl>
      <w:tblPr>
        <w:tblW w:w="5371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EB0D6F" w:rsidRPr="00C81895" w14:paraId="47466CBE" w14:textId="77777777" w:rsidTr="00131215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EBB69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589339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4B0B9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CC79D4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AA4F0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EB0D6F" w14:paraId="765519C1" w14:textId="77777777" w:rsidTr="00131215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641802" w14:textId="4D721DA1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F9EBE7" w14:textId="253E83D8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DBDB53" w14:textId="51CD24F1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9FA43" w14:textId="49D8D123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2A086" w14:textId="1F408E11" w:rsidR="00131215" w:rsidRPr="00EB0D6F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347</w:t>
            </w:r>
          </w:p>
        </w:tc>
      </w:tr>
    </w:tbl>
    <w:p w14:paraId="143E5FE6" w14:textId="4877BC30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го приближения</w:t>
      </w:r>
    </w:p>
    <w:p w14:paraId="347B54E1" w14:textId="6E420B87" w:rsidR="00F37998" w:rsidRPr="00F37998" w:rsidRDefault="00F37998" w:rsidP="00F37998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</w:t>
      </w:r>
      <w:r w:rsidR="006C2DE1">
        <w:rPr>
          <w:rFonts w:cstheme="minorHAnsi"/>
          <w:iCs/>
          <w:color w:val="000000"/>
          <w:sz w:val="24"/>
          <w:szCs w:val="24"/>
          <w:lang w:val="en-US"/>
        </w:rPr>
        <w:t>1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, </w:t>
      </w:r>
      <w:r w:rsidR="006C2DE1">
        <w:rPr>
          <w:rFonts w:cstheme="minorHAnsi"/>
          <w:iCs/>
          <w:color w:val="000000"/>
          <w:sz w:val="24"/>
          <w:szCs w:val="24"/>
          <w:lang w:val="en-US"/>
        </w:rPr>
        <w:t>1</w:t>
      </w:r>
      <w:r>
        <w:rPr>
          <w:rFonts w:cstheme="minorHAnsi"/>
          <w:iCs/>
          <w:color w:val="000000"/>
          <w:sz w:val="24"/>
          <w:szCs w:val="24"/>
          <w:lang w:val="en-US"/>
        </w:rPr>
        <w:t>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F37998" w:rsidRPr="00F37998" w14:paraId="51E1DA6B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07C0C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3C3E2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6E81AE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1BC1D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A7E72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F37998" w14:paraId="09560D54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A33508" w14:textId="572BCAC4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21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63A30" w14:textId="3CB76021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32BD0" w14:textId="427D373D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4A560" w14:textId="6641744E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993368" w14:textId="43BA9565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01</w:t>
            </w:r>
          </w:p>
        </w:tc>
      </w:tr>
    </w:tbl>
    <w:p w14:paraId="3D86B810" w14:textId="5DC6722C" w:rsidR="00F37998" w:rsidRPr="00F37998" w:rsidRDefault="00F37998" w:rsidP="00F37998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100, -100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F37998" w:rsidRPr="00F37998" w14:paraId="785DFB1F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2F31E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589DB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68D18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5FB931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508729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F37998" w14:paraId="6FC3BC92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49FC3F" w14:textId="2A7F5FC2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9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EE796" w14:textId="76D73241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73225" w14:textId="4F688E28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7B8850" w14:textId="3772B562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93ADB" w14:textId="4FBDD05C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345</w:t>
            </w:r>
          </w:p>
        </w:tc>
      </w:tr>
    </w:tbl>
    <w:p w14:paraId="37F1C8B5" w14:textId="359D22F0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точности</w:t>
      </w:r>
    </w:p>
    <w:p w14:paraId="68521572" w14:textId="283CE1B1" w:rsidR="00F37998" w:rsidRPr="00F37998" w:rsidRDefault="00F37998" w:rsidP="00F37998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5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F37998" w:rsidRPr="00F37998" w14:paraId="4987A30D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A8FC8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1AA92C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8DBB1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7105EA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CE26F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F37998" w14:paraId="22A7D1A6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925ADC" w14:textId="6EA91CD6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B4B6DC" w14:textId="47EBA84E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80964" w14:textId="612709ED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215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ECF15C" w14:textId="7B03B589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365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41A76" w14:textId="4D842F2C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34552</w:t>
            </w:r>
          </w:p>
        </w:tc>
      </w:tr>
    </w:tbl>
    <w:p w14:paraId="3684828A" w14:textId="0FC4A6C3" w:rsidR="00086A80" w:rsidRPr="00F37998" w:rsidRDefault="00086A80" w:rsidP="00086A80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7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086A80" w:rsidRPr="00F37998" w14:paraId="2B15FDD4" w14:textId="77777777" w:rsidTr="00A879D0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6495C7" w14:textId="77777777" w:rsidR="00086A80" w:rsidRPr="00F37998" w:rsidRDefault="00086A80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D2AAE4" w14:textId="77777777" w:rsidR="00086A80" w:rsidRPr="00F37998" w:rsidRDefault="00086A80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F2BE21" w14:textId="77777777" w:rsidR="00086A80" w:rsidRPr="00F37998" w:rsidRDefault="00086A80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4AE8A" w14:textId="77777777" w:rsidR="00086A80" w:rsidRPr="00F37998" w:rsidRDefault="00086A80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8A099" w14:textId="77777777" w:rsidR="00086A80" w:rsidRPr="00F37998" w:rsidRDefault="00086A80" w:rsidP="00A879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131215" w:rsidRPr="00F37998" w14:paraId="30222046" w14:textId="77777777" w:rsidTr="00A879D0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2490E" w14:textId="3FBE96C8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8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9754E" w14:textId="7D170E04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5F54C" w14:textId="229E4D62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21500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034C8" w14:textId="07D4DA8A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3650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C422" w14:textId="5E1CFDED" w:rsidR="00131215" w:rsidRPr="00F37998" w:rsidRDefault="00131215" w:rsidP="0013121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345506</w:t>
            </w:r>
          </w:p>
        </w:tc>
      </w:tr>
    </w:tbl>
    <w:p w14:paraId="6549E7F1" w14:textId="6685ABFE" w:rsidR="002E35B6" w:rsidRDefault="002E35B6" w:rsidP="002E35B6">
      <w:pPr>
        <w:autoSpaceDE w:val="0"/>
        <w:autoSpaceDN w:val="0"/>
        <w:adjustRightInd w:val="0"/>
        <w:spacing w:after="0" w:line="240" w:lineRule="atLeast"/>
        <w:rPr>
          <w:rFonts w:cstheme="minorHAnsi"/>
          <w:b/>
          <w:bCs/>
          <w:iCs/>
          <w:color w:val="000000"/>
          <w:sz w:val="28"/>
          <w:szCs w:val="28"/>
        </w:rPr>
      </w:pPr>
    </w:p>
    <w:p w14:paraId="31240DAF" w14:textId="77777777" w:rsidR="00723B2D" w:rsidRDefault="00723B2D" w:rsidP="002E35B6">
      <w:pPr>
        <w:autoSpaceDE w:val="0"/>
        <w:autoSpaceDN w:val="0"/>
        <w:adjustRightInd w:val="0"/>
        <w:spacing w:after="0" w:line="240" w:lineRule="atLeast"/>
        <w:rPr>
          <w:rFonts w:cstheme="minorHAnsi"/>
          <w:b/>
          <w:bCs/>
          <w:iCs/>
          <w:color w:val="000000"/>
          <w:sz w:val="28"/>
          <w:szCs w:val="28"/>
        </w:rPr>
      </w:pPr>
    </w:p>
    <w:p w14:paraId="692BBDD5" w14:textId="77777777" w:rsidR="006C3742" w:rsidRDefault="006C3742" w:rsidP="006C3742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lastRenderedPageBreak/>
        <w:t>Выводы</w:t>
      </w:r>
    </w:p>
    <w:p w14:paraId="4E1E952E" w14:textId="77777777" w:rsidR="006C3742" w:rsidRDefault="006C3742" w:rsidP="006C3742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 xml:space="preserve">Для всех методов и всех ограничений, существенно на сходимость метода штрафных/барьерных функций влияет только сама штрафная/барьерная функция: чем сильнее она увеличивала штраф, тем больше было нарушений и тем менее точное получалось решение. </w:t>
      </w:r>
    </w:p>
    <w:p w14:paraId="064DE8C5" w14:textId="77777777" w:rsidR="006C3742" w:rsidRDefault="006C3742" w:rsidP="006C3742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 xml:space="preserve">Начальные значения коэффициентов ни на что не влияет. </w:t>
      </w:r>
    </w:p>
    <w:p w14:paraId="75E785FC" w14:textId="77777777" w:rsidR="006C3742" w:rsidRDefault="006C3742" w:rsidP="006C3742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>Стратегия изменения штрафа и точность повлияли только на сходимость метода спуска.</w:t>
      </w:r>
    </w:p>
    <w:p w14:paraId="4E0C0C22" w14:textId="77777777" w:rsidR="006C3742" w:rsidRDefault="006C3742" w:rsidP="006C3742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>Выбор начального приближения для метода штрафных функций влияет только на сходимость используемого метода спуска (метод Гаусса). В случае барьерной функции, выбор начального приближения, не удовлетворяющего условию, делает невозможным решение задачи, так как за пределами допустимой области барьерные функции не определены.</w:t>
      </w:r>
    </w:p>
    <w:p w14:paraId="3F3A4A4B" w14:textId="77777777" w:rsidR="006C3742" w:rsidRPr="00624DE9" w:rsidRDefault="006C3742" w:rsidP="006C3742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>Также с помощью барьерных функций удалось получить ответ всего за одну итерацию, вместо двух для штрафных функций, но из-за этого результат оказался значительно хуже.</w:t>
      </w:r>
    </w:p>
    <w:p w14:paraId="3FB7FE8E" w14:textId="77777777" w:rsidR="006C3742" w:rsidRDefault="006C3742" w:rsidP="006C3742">
      <w:pPr>
        <w:pStyle w:val="af8"/>
        <w:autoSpaceDE w:val="0"/>
        <w:autoSpaceDN w:val="0"/>
        <w:adjustRightInd w:val="0"/>
        <w:spacing w:after="0" w:line="240" w:lineRule="atLeast"/>
        <w:ind w:left="284"/>
        <w:rPr>
          <w:rFonts w:cstheme="minorHAnsi"/>
          <w:b/>
          <w:bCs/>
          <w:iCs/>
          <w:color w:val="000000"/>
          <w:sz w:val="28"/>
          <w:szCs w:val="28"/>
        </w:rPr>
      </w:pPr>
    </w:p>
    <w:p w14:paraId="6152FEF8" w14:textId="79E77672" w:rsidR="002D4941" w:rsidRPr="002D4941" w:rsidRDefault="002D4941" w:rsidP="002D4941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t>Текст программы</w:t>
      </w:r>
    </w:p>
    <w:p w14:paraId="2F8FA8C9" w14:textId="64E1D62E" w:rsidR="00723B2D" w:rsidRDefault="00723B2D" w:rsidP="00E22E50">
      <w:pPr>
        <w:shd w:val="clear" w:color="auto" w:fill="FFFFFF"/>
        <w:spacing w:after="0" w:line="285" w:lineRule="atLeast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  <w:r w:rsidRPr="00723B2D">
        <w:rPr>
          <w:rFonts w:cstheme="minorHAnsi"/>
          <w:b/>
          <w:bCs/>
          <w:iCs/>
          <w:color w:val="000000"/>
          <w:sz w:val="24"/>
          <w:szCs w:val="24"/>
          <w:lang w:val="en-US"/>
        </w:rPr>
        <w:t>minimize.rs</w:t>
      </w:r>
    </w:p>
    <w:p w14:paraId="128DC7C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eastAsia="ru-RU"/>
        </w:rPr>
        <w:t>pub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eastAsia="ru-RU"/>
        </w:rPr>
        <w:t>struc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&lt;X&gt; {</w:t>
      </w:r>
    </w:p>
    <w:p w14:paraId="64360CB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    x: X,</w:t>
      </w:r>
    </w:p>
    <w:p w14:paraId="08927FC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d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: X,</w:t>
      </w:r>
    </w:p>
    <w:p w14:paraId="773CD11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,</w:t>
      </w:r>
    </w:p>
    <w:p w14:paraId="732DD9A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is_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eastAsia="ru-RU"/>
        </w:rPr>
        <w:t>boo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,</w:t>
      </w:r>
    </w:p>
    <w:p w14:paraId="410409B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}</w:t>
      </w:r>
    </w:p>
    <w:p w14:paraId="52F5FC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</w:p>
    <w:p w14:paraId="41E8D6E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&lt;X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&lt;X&gt;</w:t>
      </w:r>
    </w:p>
    <w:p w14:paraId="1C89E4F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eastAsia="ru-RU"/>
        </w:rPr>
        <w:t>where</w:t>
      </w:r>
      <w:proofErr w:type="spellEnd"/>
    </w:p>
    <w:p w14:paraId="7120B6C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    X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Clon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,</w:t>
      </w:r>
    </w:p>
    <w:p w14:paraId="0F11109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{</w:t>
      </w:r>
    </w:p>
    <w:p w14:paraId="1CB5528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: X, dx: X, func_calls: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 is_extra: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bool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732C0CA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7BEEA6C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,</w:t>
      </w:r>
    </w:p>
    <w:p w14:paraId="0D80219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dx,</w:t>
      </w:r>
    </w:p>
    <w:p w14:paraId="079571D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B3D836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s_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1E7AE2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4011324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6EC2063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24761A1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X {</w:t>
      </w:r>
    </w:p>
    <w:p w14:paraId="61D3CC9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155C3D0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0E9D372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d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X {</w:t>
      </w:r>
    </w:p>
    <w:p w14:paraId="4059298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379A3A5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2BDEF5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3B9358C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</w:p>
    <w:p w14:paraId="1EC1E6B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0FBDEB0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s_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bool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03EF3E5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s_extra</w:t>
      </w:r>
      <w:proofErr w:type="spellEnd"/>
    </w:p>
    <w:p w14:paraId="0C38848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6F40E37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2764384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4AD0F8F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lastRenderedPageBreak/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truc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X&gt; {</w:t>
      </w:r>
    </w:p>
    <w:p w14:paraId="4DEB82B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x: X,</w:t>
      </w:r>
    </w:p>
    <w:p w14:paraId="5F0219F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EAB0C1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2FCD09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27DBD84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3805BD7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X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X&gt;</w:t>
      </w:r>
    </w:p>
    <w:p w14:paraId="4F4260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40812D7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X: Clone,</w:t>
      </w:r>
    </w:p>
    <w:p w14:paraId="36BA248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1E18BB1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: X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35CD5B7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223A810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,</w:t>
      </w:r>
    </w:p>
    <w:p w14:paraId="3973D39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B89F61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6B3ACB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15F513A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760022E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7E487A1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X {</w:t>
      </w:r>
    </w:p>
    <w:p w14:paraId="3D81CEB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37E3A85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3BD8FA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0A3D048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</w:p>
    <w:p w14:paraId="61E2DF5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579E1C7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7B5D1B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</w:p>
    <w:p w14:paraId="453C7D2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C9A292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012A34F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4B3E68C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rai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X: Clone&gt;: Iterator&lt;Item = IterationResult&lt;X&gt;&gt; {</w:t>
      </w:r>
    </w:p>
    <w:p w14:paraId="344688F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X;</w:t>
      </w:r>
    </w:p>
    <w:p w14:paraId="1101358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d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X;</w:t>
      </w:r>
    </w:p>
    <w:p w14:paraId="766F9F6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334271E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17189C2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sult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X&gt; {</w:t>
      </w:r>
    </w:p>
    <w:p w14:paraId="262AAFC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;</w:t>
      </w:r>
    </w:p>
    <w:p w14:paraId="4EA7111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take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whil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|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| !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.is_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)</w:t>
      </w:r>
    </w:p>
    <w:p w14:paraId="7A4722A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old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new(x,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, |result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| {</w:t>
      </w:r>
    </w:p>
    <w:p w14:paraId="16093A3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i.x(), result.iters +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 result.func_calls + i.func_calls())</w:t>
      </w:r>
    </w:p>
    <w:p w14:paraId="7B0ADF7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})</w:t>
      </w:r>
    </w:p>
    <w:p w14:paraId="6B2CAF4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    }</w:t>
      </w:r>
    </w:p>
    <w:p w14:paraId="19C5E596" w14:textId="05FE86E2" w:rsidR="00723B2D" w:rsidRDefault="00723B2D" w:rsidP="00E22E50">
      <w:pPr>
        <w:shd w:val="clear" w:color="auto" w:fill="FFFFFF"/>
        <w:spacing w:after="0" w:line="285" w:lineRule="atLeast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}</w:t>
      </w:r>
    </w:p>
    <w:p w14:paraId="7E576AC6" w14:textId="77777777" w:rsidR="00723B2D" w:rsidRDefault="00723B2D" w:rsidP="00E22E50">
      <w:pPr>
        <w:shd w:val="clear" w:color="auto" w:fill="FFFFFF"/>
        <w:spacing w:after="0" w:line="285" w:lineRule="atLeast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</w:p>
    <w:p w14:paraId="16F11419" w14:textId="2178BA4C" w:rsidR="00723B2D" w:rsidRDefault="00723B2D" w:rsidP="00E22E50">
      <w:pPr>
        <w:shd w:val="clear" w:color="auto" w:fill="FFFFFF"/>
        <w:spacing w:after="0" w:line="285" w:lineRule="atLeast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  <w:r w:rsidRPr="00723B2D">
        <w:rPr>
          <w:rFonts w:cstheme="minorHAnsi"/>
          <w:b/>
          <w:bCs/>
          <w:iCs/>
          <w:color w:val="000000"/>
          <w:sz w:val="24"/>
          <w:szCs w:val="24"/>
          <w:lang w:val="en-US"/>
        </w:rPr>
        <w:t>one_dimension_searchers</w:t>
      </w:r>
      <w:r>
        <w:rPr>
          <w:rFonts w:cstheme="minorHAnsi"/>
          <w:b/>
          <w:bCs/>
          <w:iCs/>
          <w:color w:val="000000"/>
          <w:sz w:val="24"/>
          <w:szCs w:val="24"/>
          <w:lang w:val="en-US"/>
        </w:rPr>
        <w:t>.rs</w:t>
      </w:r>
    </w:p>
    <w:p w14:paraId="22EFD73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upe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;</w:t>
      </w:r>
    </w:p>
    <w:p w14:paraId="661FC08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upe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{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;</w:t>
      </w:r>
    </w:p>
    <w:p w14:paraId="6B2AD92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algeb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65DAB27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td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ync::Arc;</w:t>
      </w:r>
    </w:p>
    <w:p w14:paraId="11FE847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6C2D546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et_interva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gt;(</w:t>
      </w:r>
      <w:proofErr w:type="gramEnd"/>
    </w:p>
    <w:p w14:paraId="220CA91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) -&gt; Scalar&gt;,</w:t>
      </w:r>
    </w:p>
    <w:p w14:paraId="5ABFF34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x0: Scalar,</w:t>
      </w:r>
    </w:p>
    <w:p w14:paraId="10E4EAC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elta: Scalar,</w:t>
      </w:r>
    </w:p>
    <w:p w14:paraId="390F6AB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(Scalar, Scalar,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</w:t>
      </w:r>
    </w:p>
    <w:p w14:paraId="1F7D146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1C8519F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9423BC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3CFBFE5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h;</w:t>
      </w:r>
    </w:p>
    <w:p w14:paraId="2A59EAB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 = x0;</w:t>
      </w:r>
    </w:p>
    <w:p w14:paraId="568D1E8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2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7EDA056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1 = f(x);</w:t>
      </w:r>
    </w:p>
    <w:p w14:paraId="0D0E15C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2 =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 + delta);</w:t>
      </w:r>
    </w:p>
    <w:p w14:paraId="7065AF7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0809F32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1 &gt; f2 {</w:t>
      </w:r>
    </w:p>
    <w:p w14:paraId="00C0ECC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h = delta;</w:t>
      </w:r>
    </w:p>
    <w:p w14:paraId="0447E26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el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54C4B8D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19F51E3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2 =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 - delta);</w:t>
      </w:r>
    </w:p>
    <w:p w14:paraId="6B95A88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1 &gt; f2 {</w:t>
      </w:r>
    </w:p>
    <w:p w14:paraId="676E4C5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h = -delta;</w:t>
      </w:r>
    </w:p>
    <w:p w14:paraId="0D7423B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el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3B89EE9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retur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(x - delta, x + delta,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3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;</w:t>
      </w:r>
    </w:p>
    <w:p w14:paraId="359377B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7564854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2C5A51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x = x + h;</w:t>
      </w:r>
    </w:p>
    <w:p w14:paraId="1FF98C8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il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1 &gt; f2 {</w:t>
      </w:r>
    </w:p>
    <w:p w14:paraId="43914CD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h = h *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i8(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2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.unwrap();</w:t>
      </w:r>
    </w:p>
    <w:p w14:paraId="383CE11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x = x + h;</w:t>
      </w:r>
    </w:p>
    <w:p w14:paraId="1294102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1 = f2;</w:t>
      </w:r>
    </w:p>
    <w:p w14:paraId="553CE8C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2 = f(x);</w:t>
      </w:r>
    </w:p>
    <w:p w14:paraId="1CBC26F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792F9C6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2912BD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left = (x -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f64(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3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 /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2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.unwrap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* h).min(x);</w:t>
      </w:r>
    </w:p>
    <w:p w14:paraId="064B7E9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right = (x -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f64(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3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 /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2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.unwrap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* h).max(x);</w:t>
      </w:r>
    </w:p>
    <w:p w14:paraId="19445C7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(left, right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</w:t>
      </w:r>
    </w:p>
    <w:p w14:paraId="6E9D2E5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1F08381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195BCA4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rai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OneDimensionalMinim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: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Scalar&gt;</w:t>
      </w:r>
    </w:p>
    <w:p w14:paraId="716CDBE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783D881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Clone,</w:t>
      </w:r>
    </w:p>
    <w:p w14:paraId="6B9A730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1F3AE46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3159F53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632089E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#[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rive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Clone)]</w:t>
      </w:r>
    </w:p>
    <w:p w14:paraId="7258589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truc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ibonacci&lt;Scalar&gt; {</w:t>
      </w:r>
    </w:p>
    <w:p w14:paraId="424B464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) -&gt; Scalar&gt;,</w:t>
      </w:r>
    </w:p>
    <w:p w14:paraId="5CD3552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left: Scalar,</w:t>
      </w:r>
    </w:p>
    <w:p w14:paraId="32777B3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right: Scalar,</w:t>
      </w:r>
    </w:p>
    <w:p w14:paraId="2CBE949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fn1: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128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6584E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fn2: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128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4CC8F0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x1: Scalar,</w:t>
      </w:r>
    </w:p>
    <w:p w14:paraId="569745D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x2: Scalar,</w:t>
      </w:r>
    </w:p>
    <w:p w14:paraId="045F74E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f1: Scalar,</w:t>
      </w:r>
    </w:p>
    <w:p w14:paraId="5D15221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f2: Scalar,</w:t>
      </w:r>
    </w:p>
    <w:p w14:paraId="0ECA2B4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x: Scalar,</w:t>
      </w:r>
    </w:p>
    <w:p w14:paraId="7CEAB82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3A791F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E96F2C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eps: Scalar,</w:t>
      </w:r>
    </w:p>
    <w:p w14:paraId="5FEC1AB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FCA1D0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07C845A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2924BC7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 Fibonacci&lt;Scalar&gt;</w:t>
      </w:r>
    </w:p>
    <w:p w14:paraId="015EB57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29644B5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7ABB39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6115321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proofErr w:type="gramEnd"/>
    </w:p>
    <w:p w14:paraId="052F34C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left: Scalar,</w:t>
      </w:r>
    </w:p>
    <w:p w14:paraId="7F074EC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right: Scalar,</w:t>
      </w:r>
    </w:p>
    <w:p w14:paraId="566584B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) -&gt; Scalar&gt;,</w:t>
      </w:r>
    </w:p>
    <w:p w14:paraId="0FA0BC9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eps: Scalar,</w:t>
      </w:r>
    </w:p>
    <w:p w14:paraId="246FC67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F1DCCB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543BAF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n1 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u128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72683C9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n2 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u128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23EA5DA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il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u128(fn2).unwrap() &lt;= (right - left) / eps {</w:t>
      </w:r>
    </w:p>
    <w:p w14:paraId="7117AB0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t = fn2;</w:t>
      </w:r>
    </w:p>
    <w:p w14:paraId="34082F5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n2 += fn1;</w:t>
      </w:r>
    </w:p>
    <w:p w14:paraId="390BE3E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n1 = ft;</w:t>
      </w:r>
    </w:p>
    <w:p w14:paraId="18331EF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7C36A6F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1 = left</w:t>
      </w:r>
    </w:p>
    <w:p w14:paraId="57B134E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+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u128(fn2 - fn1).unwrap() / Scalar::from_u128(fn2).unwrap()</w:t>
      </w:r>
    </w:p>
    <w:p w14:paraId="4446E7C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* (right - left);</w:t>
      </w:r>
    </w:p>
    <w:p w14:paraId="6F363B5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2 = left</w:t>
      </w:r>
    </w:p>
    <w:p w14:paraId="0E8F837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+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u128(fn1).unwrap() / Scalar::from_u128(fn2).unwrap() * (right - left);</w:t>
      </w:r>
    </w:p>
    <w:p w14:paraId="32B29C9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1 = f(x1);</w:t>
      </w:r>
    </w:p>
    <w:p w14:paraId="092DD6C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2 = f(x2);</w:t>
      </w:r>
    </w:p>
    <w:p w14:paraId="3E94365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56F4FF4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left,</w:t>
      </w:r>
    </w:p>
    <w:p w14:paraId="0FF2C4B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right,</w:t>
      </w:r>
    </w:p>
    <w:p w14:paraId="6F71DD4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,</w:t>
      </w:r>
    </w:p>
    <w:p w14:paraId="7E43A29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n1,</w:t>
      </w:r>
    </w:p>
    <w:p w14:paraId="03C28AE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n2,</w:t>
      </w:r>
    </w:p>
    <w:p w14:paraId="59576B0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1,</w:t>
      </w:r>
    </w:p>
    <w:p w14:paraId="09B0C9D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2,</w:t>
      </w:r>
    </w:p>
    <w:p w14:paraId="5E3C646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1,</w:t>
      </w:r>
    </w:p>
    <w:p w14:paraId="4DE54DD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2,</w:t>
      </w:r>
    </w:p>
    <w:p w14:paraId="70E8EDD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dx: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valu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32F8AFF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9844BF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2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362E80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eps,</w:t>
      </w:r>
    </w:p>
    <w:p w14:paraId="746CD95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EDBD02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21CD3C5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598FA23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764F6AC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5FBF463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 OneDimensionalMinimize&lt;Scalar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ibonacci&lt;Scalar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Scalar: RealField {}</w:t>
      </w:r>
    </w:p>
    <w:p w14:paraId="47F6104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45DBABF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Scalar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ibonacci&lt;Scalar&gt;</w:t>
      </w:r>
    </w:p>
    <w:p w14:paraId="17610EB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017DDF6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4F0BF0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32DE0B8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0B6CE2A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</w:p>
    <w:p w14:paraId="6B400BB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130F412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4B4359C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</w:p>
    <w:p w14:paraId="71D8BEC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231B9FB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Scalar {</w:t>
      </w:r>
    </w:p>
    <w:p w14:paraId="75CA73E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(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right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lef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/ Scalar::from_i8(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2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.unwrap()</w:t>
      </w:r>
    </w:p>
    <w:p w14:paraId="72CDA25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55D99E4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d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Scalar {</w:t>
      </w:r>
    </w:p>
    <w:p w14:paraId="1899C5F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</w:t>
      </w:r>
      <w:proofErr w:type="spellEnd"/>
      <w:proofErr w:type="gramEnd"/>
    </w:p>
    <w:p w14:paraId="5E4C42B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2EA9145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277F2D7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55002DD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 Iterator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ibonacci&lt;Scalar&gt;</w:t>
      </w:r>
    </w:p>
    <w:p w14:paraId="02EB2B0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12DEA5E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28F5A2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50823C5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yp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Item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;</w:t>
      </w:r>
    </w:p>
    <w:p w14:paraId="2F52D6D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xt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Optio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Item&gt; {</w:t>
      </w:r>
    </w:p>
    <w:p w14:paraId="1807D34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1 =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7F417CA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retur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None;</w:t>
      </w:r>
    </w:p>
    <w:p w14:paraId="0E58B49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7C13EFA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is_extra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.abs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&l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 ||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 &gt;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max_iters {</w:t>
      </w:r>
    </w:p>
    <w:p w14:paraId="23DE80E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rue</w:t>
      </w:r>
    </w:p>
    <w:p w14:paraId="2A03516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el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5C573E4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alse</w:t>
      </w:r>
    </w:p>
    <w:p w14:paraId="19FC08E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;</w:t>
      </w:r>
    </w:p>
    <w:p w14:paraId="74EF203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_x = (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right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left) / Scalar::from_i8(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2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.unwrap();</w:t>
      </w:r>
    </w:p>
    <w:p w14:paraId="14B4FAE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1 &l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2 {</w:t>
      </w:r>
    </w:p>
    <w:p w14:paraId="7E0A976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right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2;</w:t>
      </w:r>
    </w:p>
    <w:p w14:paraId="775E632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2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1;</w:t>
      </w:r>
    </w:p>
    <w:p w14:paraId="7B0F371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1 =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left</w:t>
      </w:r>
      <w:proofErr w:type="spellEnd"/>
      <w:proofErr w:type="gramEnd"/>
    </w:p>
    <w:p w14:paraId="11C08E4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+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u128(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2 -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1).unwrap()</w:t>
      </w:r>
    </w:p>
    <w:p w14:paraId="231EDA1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/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u128(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2).unwrap()</w:t>
      </w:r>
    </w:p>
    <w:p w14:paraId="71A162D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* (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right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-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lef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;</w:t>
      </w:r>
    </w:p>
    <w:p w14:paraId="5759E50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2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1;</w:t>
      </w:r>
    </w:p>
    <w:p w14:paraId="2EB4921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1 = (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(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1);</w:t>
      </w:r>
    </w:p>
    <w:p w14:paraId="6056487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el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925CBB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left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1;</w:t>
      </w:r>
    </w:p>
    <w:p w14:paraId="6A056CA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1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2;</w:t>
      </w:r>
    </w:p>
    <w:p w14:paraId="6D25DA1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2 =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left</w:t>
      </w:r>
      <w:proofErr w:type="spellEnd"/>
      <w:proofErr w:type="gramEnd"/>
    </w:p>
    <w:p w14:paraId="602DAB7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+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u128(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1).unwrap() / Scalar::from_u128(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2).unwrap()</w:t>
      </w:r>
    </w:p>
    <w:p w14:paraId="53186DD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* (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right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-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lef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;</w:t>
      </w:r>
    </w:p>
    <w:p w14:paraId="6B39C67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1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2;</w:t>
      </w:r>
    </w:p>
    <w:p w14:paraId="228081E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2 = (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(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2);</w:t>
      </w:r>
    </w:p>
    <w:p w14:paraId="3704425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397147F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t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1;</w:t>
      </w:r>
    </w:p>
    <w:p w14:paraId="49E2921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1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2 -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1;</w:t>
      </w:r>
    </w:p>
    <w:p w14:paraId="140B618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n2 = ft;</w:t>
      </w:r>
    </w:p>
    <w:p w14:paraId="13A89A5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 = (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right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left) / Scalar::from_i8(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2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.unwrap();</w:t>
      </w:r>
    </w:p>
    <w:p w14:paraId="4634999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_dx =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6AF6493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x - _x;</w:t>
      </w:r>
    </w:p>
    <w:p w14:paraId="0562D43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3B74F05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10342A3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ome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new(x, x - _x,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s_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)</w:t>
      </w:r>
    </w:p>
    <w:p w14:paraId="3C4380A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04AC55C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6262659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73E1211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enum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ethod {</w:t>
      </w:r>
    </w:p>
    <w:p w14:paraId="1EBF15C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Fibonacci,</w:t>
      </w:r>
    </w:p>
    <w:p w14:paraId="23B3EDA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48B00E0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2516385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truc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Scalar&gt;</w:t>
      </w:r>
    </w:p>
    <w:p w14:paraId="607D5F9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44C8FDD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DBF271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594AFB6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x: Scalar,</w:t>
      </w:r>
    </w:p>
    <w:p w14:paraId="2C9BE08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x: Scalar,</w:t>
      </w:r>
    </w:p>
    <w:p w14:paraId="730299A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5CC7A7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0843F3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method: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Box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OneDimensionalMinim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&gt;,</w:t>
      </w:r>
    </w:p>
    <w:p w14:paraId="7C79FC1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6EC8F9C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2F228DF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 Minimize&lt;Scalar&gt;</w:t>
      </w:r>
    </w:p>
    <w:p w14:paraId="5BAD651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260C292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B948CE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4CEF10F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proofErr w:type="gramEnd"/>
    </w:p>
    <w:p w14:paraId="0A6A249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x0: Scalar,</w:t>
      </w:r>
    </w:p>
    <w:p w14:paraId="250AF81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) -&gt; Scalar&gt;,</w:t>
      </w:r>
    </w:p>
    <w:p w14:paraId="30DD7E6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method: Method,</w:t>
      </w:r>
    </w:p>
    <w:p w14:paraId="3C45FCC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eps: Scalar,</w:t>
      </w:r>
    </w:p>
    <w:p w14:paraId="63FFE25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A9C1C3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01F2812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(left, right, func_calls) = get_interval(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.clone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 x0, eps);</w:t>
      </w:r>
    </w:p>
    <w:p w14:paraId="4F51B0F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atch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ethod {</w:t>
      </w:r>
    </w:p>
    <w:p w14:paraId="0BFE36D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ethod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bonacci =&gt; Fibonacci::new(left, right, f, eps, max_iters),</w:t>
      </w:r>
    </w:p>
    <w:p w14:paraId="3289C6E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;</w:t>
      </w:r>
    </w:p>
    <w:p w14:paraId="6AA0FAC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3CC1F3E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: (right + left) /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rom_i8(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2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.unwrap(),</w:t>
      </w:r>
    </w:p>
    <w:p w14:paraId="77B764B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dx: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valu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519FEBB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F21C11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CF9566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method: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Box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m),</w:t>
      </w:r>
    </w:p>
    <w:p w14:paraId="1473F54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3F963C9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019EB6B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sult(</w:t>
      </w:r>
      <w:proofErr w:type="gramEnd"/>
    </w:p>
    <w:p w14:paraId="40D324E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x0: Scalar,</w:t>
      </w:r>
    </w:p>
    <w:p w14:paraId="7F3B76C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) -&gt; Scalar&gt;,</w:t>
      </w:r>
    </w:p>
    <w:p w14:paraId="274892D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method: Method,</w:t>
      </w:r>
    </w:p>
    <w:p w14:paraId="26357D1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eps: Scalar,</w:t>
      </w:r>
    </w:p>
    <w:p w14:paraId="6D0CF6C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5633FA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 {</w:t>
      </w:r>
    </w:p>
    <w:p w14:paraId="6B8EA98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&lt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as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Scalar&gt;&gt;::result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new(x0, f, method, eps, max_iters))</w:t>
      </w:r>
    </w:p>
    <w:p w14:paraId="5B0AD6D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49E1E44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79FF6BA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56D0F8A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Scalar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Scalar&gt;</w:t>
      </w:r>
    </w:p>
    <w:p w14:paraId="29DFC73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08E9FA0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132878E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12B280B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500EE0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</w:p>
    <w:p w14:paraId="6FB884E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14D0075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0BB536B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</w:p>
    <w:p w14:paraId="4201F71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6070B53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Scalar {</w:t>
      </w:r>
    </w:p>
    <w:p w14:paraId="5EE5285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</w:t>
      </w:r>
      <w:proofErr w:type="spellEnd"/>
    </w:p>
    <w:p w14:paraId="184898C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418B1C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d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Scalar {</w:t>
      </w:r>
    </w:p>
    <w:p w14:paraId="3267EED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</w:t>
      </w:r>
      <w:proofErr w:type="spellEnd"/>
      <w:proofErr w:type="gramEnd"/>
    </w:p>
    <w:p w14:paraId="58426AA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0702332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7A7138A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6496740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 Iterator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Scalar&gt;</w:t>
      </w:r>
    </w:p>
    <w:p w14:paraId="7AEEB81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3318377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315DC6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38B4358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yp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Item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&gt;;</w:t>
      </w:r>
    </w:p>
    <w:p w14:paraId="7476500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xt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Optio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Item&gt; {</w:t>
      </w:r>
    </w:p>
    <w:p w14:paraId="79E95AD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atch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method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nex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{</w:t>
      </w:r>
    </w:p>
    <w:p w14:paraId="084F91D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Some(r) =&gt; {</w:t>
      </w:r>
    </w:p>
    <w:p w14:paraId="6F9B094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29BF9B4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36B5769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d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6A928F3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138CF21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ome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new(</w:t>
      </w:r>
    </w:p>
    <w:p w14:paraId="213056A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    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67895D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B191EC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3DBF026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is_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,</w:t>
      </w:r>
    </w:p>
    <w:p w14:paraId="63CAF25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))</w:t>
      </w:r>
    </w:p>
    <w:p w14:paraId="7BC0E3A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</w:t>
      </w:r>
    </w:p>
    <w:p w14:paraId="31EA5FE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None =&gt; None,</w:t>
      </w:r>
    </w:p>
    <w:p w14:paraId="076DD97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1C3D6F9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7BEE01B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74C5975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5DBD3BE6" w14:textId="737D4A19" w:rsidR="004025EE" w:rsidRDefault="00723B2D" w:rsidP="004025EE">
      <w:pPr>
        <w:pStyle w:val="af8"/>
        <w:autoSpaceDE w:val="0"/>
        <w:autoSpaceDN w:val="0"/>
        <w:adjustRightInd w:val="0"/>
        <w:spacing w:after="0" w:line="240" w:lineRule="atLeast"/>
        <w:ind w:left="0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  <w:r w:rsidRPr="00723B2D">
        <w:rPr>
          <w:rFonts w:cstheme="minorHAnsi"/>
          <w:b/>
          <w:bCs/>
          <w:iCs/>
          <w:color w:val="000000"/>
          <w:sz w:val="24"/>
          <w:szCs w:val="24"/>
          <w:lang w:val="en-US"/>
        </w:rPr>
        <w:t>descent_methods</w:t>
      </w:r>
      <w:r w:rsidR="004025EE">
        <w:rPr>
          <w:rFonts w:cstheme="minorHAnsi"/>
          <w:b/>
          <w:bCs/>
          <w:iCs/>
          <w:color w:val="000000"/>
          <w:sz w:val="24"/>
          <w:szCs w:val="24"/>
          <w:lang w:val="en-US"/>
        </w:rPr>
        <w:t>.rs</w:t>
      </w:r>
    </w:p>
    <w:p w14:paraId="3F926DF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upe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;</w:t>
      </w:r>
    </w:p>
    <w:p w14:paraId="6F9186E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upe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{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;</w:t>
      </w:r>
    </w:p>
    <w:p w14:paraId="3CF1348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upe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one_dimension_search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0C789BA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algebra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allocator::Allocator, DefaultAllocator, DimName, RealField, VectorN};</w:t>
      </w:r>
    </w:p>
    <w:p w14:paraId="09F8E8A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td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ync::Arc;</w:t>
      </w:r>
    </w:p>
    <w:p w14:paraId="2D02405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4A6AEBC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rai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scentMetho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:</w:t>
      </w:r>
    </w:p>
    <w:p w14:paraId="02E3DE2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Iterator&lt;Item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&gt;&gt;</w:t>
      </w:r>
    </w:p>
    <w:p w14:paraId="7ACF369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+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&gt;</w:t>
      </w:r>
    </w:p>
    <w:p w14:paraId="7A6F362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177E20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CB5C66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48A47E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07F5FA0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0285E1D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#[allow(non_snake_case)]</w:t>
      </w:r>
    </w:p>
    <w:p w14:paraId="6534F1C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S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;</w:t>
      </w:r>
    </w:p>
    <w:p w14:paraId="3B2B695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0B75BCA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3ED2F80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truc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Gauss&lt;Scalar, Dimension&gt;</w:t>
      </w:r>
    </w:p>
    <w:p w14:paraId="3E83236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47F2ED7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D8D5C3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3170C8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6648AED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0D6894D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x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00221BE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x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379517B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DBB235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F48A03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) -&gt; Scalar&gt;,</w:t>
      </w:r>
    </w:p>
    <w:p w14:paraId="6038554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eps: Scalar,</w:t>
      </w:r>
    </w:p>
    <w:p w14:paraId="6C2D183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19075E3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4AB5075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1DE68AE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Gauss&lt;Scalar, Dimension&gt;</w:t>
      </w:r>
    </w:p>
    <w:p w14:paraId="306B05D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14CC387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99DFC0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CDA5C2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200D31D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{</w:t>
      </w:r>
    </w:p>
    <w:p w14:paraId="353D9C0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proofErr w:type="gramEnd"/>
    </w:p>
    <w:p w14:paraId="1797CF1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x0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35EFE28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) -&gt; Scalar&gt;,</w:t>
      </w:r>
    </w:p>
    <w:p w14:paraId="4ED1E14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eps: Scalar,</w:t>
      </w:r>
    </w:p>
    <w:p w14:paraId="64BB6BC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521AF9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785A23F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3521F0E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: x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0.clone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7224913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dx: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::&lt;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, Dimension&gt;::from_element(Scalar::max_value()),</w:t>
      </w:r>
    </w:p>
    <w:p w14:paraId="7FE47C2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,</w:t>
      </w:r>
    </w:p>
    <w:p w14:paraId="7B7C61A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eps,</w:t>
      </w:r>
    </w:p>
    <w:p w14:paraId="6DBB0A0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B7C779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105065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8D0342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566EB1F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6FAEF24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25907C0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32F41A3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DescentMethod&lt;Scalar, Dimension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Gauss&lt;Scalar, Dimension&gt;</w:t>
      </w:r>
    </w:p>
    <w:p w14:paraId="599DECB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1A8E3E2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DF3680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DEB038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1BF2245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3369B59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S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{</w:t>
      </w:r>
    </w:p>
    <w:p w14:paraId="796919D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s =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algebra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zero::&lt;VectorN&lt;Scalar, Dimension&gt;&gt;();</w:t>
      </w:r>
    </w:p>
    <w:p w14:paraId="5011CDE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[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% Dimension::dim()] = Scalar::one();</w:t>
      </w:r>
    </w:p>
    <w:p w14:paraId="5614438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s</w:t>
      </w:r>
    </w:p>
    <w:p w14:paraId="626F3F2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60D67BF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1F5F2A9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20F1DDF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VectorN&lt;Scalar, Dimension&gt;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Gauss&lt;Scalar, Dimension&gt;</w:t>
      </w:r>
    </w:p>
    <w:p w14:paraId="79DD10E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30DEC61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D62152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6D361B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5658D22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2882AA6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37D0573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</w:p>
    <w:p w14:paraId="4EAF718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BA28AD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5B4B17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</w:p>
    <w:p w14:paraId="600A1DB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7F23DC3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{</w:t>
      </w:r>
    </w:p>
    <w:p w14:paraId="1DC4DE5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249167E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794C9FC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d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{</w:t>
      </w:r>
    </w:p>
    <w:p w14:paraId="0B9B57D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61866B6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7CD388D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}</w:t>
      </w:r>
    </w:p>
    <w:p w14:paraId="5A3576F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50210FD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Iterator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Gauss&lt;Scalar, Dimension&gt;</w:t>
      </w:r>
    </w:p>
    <w:p w14:paraId="1F694A2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254D8F1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B77E4B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18DF52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2E02CD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3C96977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yp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Item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&gt;;</w:t>
      </w:r>
    </w:p>
    <w:p w14:paraId="783E6AA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xt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Optio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Item&gt; {</w:t>
      </w:r>
    </w:p>
    <w:p w14:paraId="0D8D82A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s_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</w:t>
      </w:r>
    </w:p>
    <w:p w14:paraId="08D8E96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x.iter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.all(|xi| xi.abs() &l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) ||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 &gt;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max_iters {</w:t>
      </w:r>
    </w:p>
    <w:p w14:paraId="047ECD8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rue</w:t>
      </w:r>
    </w:p>
    <w:p w14:paraId="0F9F042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el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26F967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alse</w:t>
      </w:r>
    </w:p>
    <w:p w14:paraId="6DEC8A4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;</w:t>
      </w:r>
    </w:p>
    <w:p w14:paraId="2681BC5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5A22CA2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03B1A8F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s =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S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51AABB3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lambda_result = one_dimension_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earchers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result(</w:t>
      </w:r>
    </w:p>
    <w:p w14:paraId="1DDCA6B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zero(),</w:t>
      </w:r>
    </w:p>
    <w:p w14:paraId="34F37DE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Arc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ov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|lambda| f(x.clone() + s.clone() * lambda)),</w:t>
      </w:r>
    </w:p>
    <w:p w14:paraId="7C31400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one_dimension_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earch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ethod::Fibonacci,</w:t>
      </w:r>
    </w:p>
    <w:p w14:paraId="0872798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AADFFC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03B0C5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);</w:t>
      </w:r>
    </w:p>
    <w:p w14:paraId="2454B67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*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lambda_result.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60E9369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6DDF471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29B8401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lambda_result.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1C7E6A8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ome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new(</w:t>
      </w:r>
    </w:p>
    <w:p w14:paraId="38C95FC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206D6CD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20F4D8A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lambda_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sult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6C2978F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s_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E1312F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))</w:t>
      </w:r>
    </w:p>
    <w:p w14:paraId="0CCC840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1CF0B2C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5907D17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1BFB932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#[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rive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Clone)]</w:t>
      </w:r>
    </w:p>
    <w:p w14:paraId="1D491F9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enum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ethod {</w:t>
      </w:r>
    </w:p>
    <w:p w14:paraId="194E280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Gauss,</w:t>
      </w:r>
    </w:p>
    <w:p w14:paraId="66620FD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5B05DA7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0A9B8FC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truc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Scalar, Dimension&gt;</w:t>
      </w:r>
    </w:p>
    <w:p w14:paraId="0CE893A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5174270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00A49C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5BE2CE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7BCD048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0334EB1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x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202AD49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x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262AE13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60F514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4ADD72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method: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Box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</w:p>
    <w:p w14:paraId="3C23BC2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DescentMethod&lt;Scalar, Dimension, Item = IterationResult&lt;VectorN&lt;Scalar, Dimension&gt;&gt;&gt;,</w:t>
      </w:r>
    </w:p>
    <w:p w14:paraId="41F5D47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&gt;,</w:t>
      </w:r>
    </w:p>
    <w:p w14:paraId="0EE5EC0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259D4F0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1EED314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Minimize&lt;Scalar, Dimension&gt;</w:t>
      </w:r>
    </w:p>
    <w:p w14:paraId="0C8969E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0EB0CAB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F5CA0D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F946A2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4BB9E7A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35FA0C4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proofErr w:type="gramEnd"/>
    </w:p>
    <w:p w14:paraId="54B5C24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x0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5BEA15D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) -&gt; Scalar&gt;,</w:t>
      </w:r>
    </w:p>
    <w:p w14:paraId="3E55F92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method: Method,</w:t>
      </w:r>
    </w:p>
    <w:p w14:paraId="03454C8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eps: Scalar,</w:t>
      </w:r>
    </w:p>
    <w:p w14:paraId="1494AED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703DD2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5A48CFE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 =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atch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ethod {</w:t>
      </w:r>
    </w:p>
    <w:p w14:paraId="365BBDF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ethod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auss =&gt; Gauss::new(x0.clone(), f, eps, max_iters),</w:t>
      </w:r>
    </w:p>
    <w:p w14:paraId="78943ED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;</w:t>
      </w:r>
    </w:p>
    <w:p w14:paraId="6A3AC2B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B4C20B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: x0,</w:t>
      </w:r>
    </w:p>
    <w:p w14:paraId="62902EE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dx: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::&lt;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, Dimension&gt;::from_element(Scalar::max_value()),</w:t>
      </w:r>
    </w:p>
    <w:p w14:paraId="50650C2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F8FBD4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85E5FA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method: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Box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m),</w:t>
      </w:r>
    </w:p>
    <w:p w14:paraId="37898A3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3287A74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19287BE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sult(</w:t>
      </w:r>
      <w:proofErr w:type="gramEnd"/>
    </w:p>
    <w:p w14:paraId="4126EA9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x0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0D03A01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) -&gt; Scalar&gt;,</w:t>
      </w:r>
    </w:p>
    <w:p w14:paraId="5F21736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method: Method,</w:t>
      </w:r>
    </w:p>
    <w:p w14:paraId="21547F6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eps: Scalar,</w:t>
      </w:r>
    </w:p>
    <w:p w14:paraId="41A91FA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102F7C0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&gt; {</w:t>
      </w:r>
    </w:p>
    <w:p w14:paraId="08B684F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&lt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as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VectorN&lt;Scalar, Dimension&gt;&gt;&gt;::result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new(</w:t>
      </w:r>
    </w:p>
    <w:p w14:paraId="5D16EE5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0, f, method, eps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3C147F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))</w:t>
      </w:r>
    </w:p>
    <w:p w14:paraId="38F2542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43922C7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59C086B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49FD81E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VectorN&lt;Scalar, Dimension&gt;&gt;</w:t>
      </w:r>
    </w:p>
    <w:p w14:paraId="1D6E8B0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Scalar, Dimension&gt;</w:t>
      </w:r>
    </w:p>
    <w:p w14:paraId="34D8B0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77FC306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0DACB0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4AC522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61D9080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5E1698B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23EC7A1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</w:p>
    <w:p w14:paraId="4214C2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17AB6F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4BCAB2F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</w:p>
    <w:p w14:paraId="3A41A51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036870D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{</w:t>
      </w:r>
    </w:p>
    <w:p w14:paraId="58BE25D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11BDE63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D34DE2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d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{</w:t>
      </w:r>
    </w:p>
    <w:p w14:paraId="303AB39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5709722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206C9C5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01B626C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43FA2EC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Iterator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Scalar, Dimension&gt;</w:t>
      </w:r>
    </w:p>
    <w:p w14:paraId="6FE07E2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1253849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9117AB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1E9E196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324214A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2C1E60D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yp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Item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&gt;;</w:t>
      </w:r>
    </w:p>
    <w:p w14:paraId="2477129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xt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Optio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Item&gt; {</w:t>
      </w:r>
    </w:p>
    <w:p w14:paraId="0710306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atch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method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nex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{</w:t>
      </w:r>
    </w:p>
    <w:p w14:paraId="131E80B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Some(r) =&gt; {</w:t>
      </w:r>
    </w:p>
    <w:p w14:paraId="143CD26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7C5FD4A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036D65A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16E19C0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d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682A67C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ome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new(</w:t>
      </w:r>
    </w:p>
    <w:p w14:paraId="3DDCAEA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56247F8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513D2F7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3353B94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is_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,</w:t>
      </w:r>
    </w:p>
    <w:p w14:paraId="2DF6F39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))</w:t>
      </w:r>
    </w:p>
    <w:p w14:paraId="75EACC4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</w:t>
      </w:r>
    </w:p>
    <w:p w14:paraId="4BACA2E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None =&gt; None,</w:t>
      </w:r>
    </w:p>
    <w:p w14:paraId="38F163C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1F8DEBE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229F437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52EB606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5937EA8C" w14:textId="32366CC8" w:rsidR="00723B2D" w:rsidRDefault="00723B2D" w:rsidP="00723B2D">
      <w:pPr>
        <w:shd w:val="clear" w:color="auto" w:fill="FFFFFF"/>
        <w:spacing w:after="0" w:line="285" w:lineRule="atLeast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  <w:r w:rsidRPr="00723B2D">
        <w:rPr>
          <w:rFonts w:cstheme="minorHAnsi"/>
          <w:b/>
          <w:bCs/>
          <w:iCs/>
          <w:color w:val="000000"/>
          <w:sz w:val="24"/>
          <w:szCs w:val="24"/>
          <w:lang w:val="en-US"/>
        </w:rPr>
        <w:t>penalty_methods.rs</w:t>
      </w:r>
    </w:p>
    <w:p w14:paraId="697C18D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upe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scent_method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58D2A02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upe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scent_method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Method;</w:t>
      </w:r>
    </w:p>
    <w:p w14:paraId="235748D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upe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;</w:t>
      </w:r>
    </w:p>
    <w:p w14:paraId="66925B4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upe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{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;</w:t>
      </w:r>
    </w:p>
    <w:p w14:paraId="17C4F10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algebra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allocator::Allocator, DefaultAllocator, DimName, RealField, VectorN};</w:t>
      </w:r>
    </w:p>
    <w:p w14:paraId="795FC73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td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ync::Arc;</w:t>
      </w:r>
    </w:p>
    <w:p w14:paraId="6A6AD78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1FDC5A8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#[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rive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Clone)]</w:t>
      </w:r>
    </w:p>
    <w:p w14:paraId="638A7F4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enum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5341BF8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Equal,</w:t>
      </w:r>
    </w:p>
    <w:p w14:paraId="1C5C833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Unequal,</w:t>
      </w:r>
    </w:p>
    <w:p w14:paraId="2423B10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084B024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40A43CF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#[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rive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Clone)]</w:t>
      </w:r>
    </w:p>
    <w:p w14:paraId="77C4506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truc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Bound&lt;Scalar, Dimension&gt;</w:t>
      </w:r>
    </w:p>
    <w:p w14:paraId="414E97B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7F1EA51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5B02EE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303718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1627820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04B3A6D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function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) -&gt; Scalar&gt;,</w:t>
      </w:r>
    </w:p>
    <w:p w14:paraId="7B14B30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_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425692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penalty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) -&gt; Scalar&gt;,</w:t>
      </w:r>
    </w:p>
    <w:p w14:paraId="0A4044B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coefficient: Scalar,</w:t>
      </w:r>
    </w:p>
    <w:p w14:paraId="5E987C1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coefficient_functio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) -&gt; Scalar&gt;,</w:t>
      </w:r>
    </w:p>
    <w:p w14:paraId="1ADC676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1476A77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2704498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Bound&lt;Scalar, Dimension&gt;</w:t>
      </w:r>
    </w:p>
    <w:p w14:paraId="6A8618E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3575899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92B55F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E8ED4B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1882D8B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6EC1418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proofErr w:type="gramEnd"/>
    </w:p>
    <w:p w14:paraId="06FB5F0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unction: Arc&lt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&lt;Scalar, Dimension&gt;) -&gt; Scalar&gt;,</w:t>
      </w:r>
    </w:p>
    <w:p w14:paraId="7478CBE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_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932761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penalty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) -&gt; Scalar&gt;,</w:t>
      </w:r>
    </w:p>
    <w:p w14:paraId="7FEA2EA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coefficient: Scalar,</w:t>
      </w:r>
    </w:p>
    <w:p w14:paraId="560C504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coefficient_functio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) -&gt; Scalar&gt;,</w:t>
      </w:r>
    </w:p>
    <w:p w14:paraId="3171643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61EDF2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496301E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unction,</w:t>
      </w:r>
    </w:p>
    <w:p w14:paraId="764DD47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_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2DD8EC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penalty,</w:t>
      </w:r>
    </w:p>
    <w:p w14:paraId="28BA901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coefficient,</w:t>
      </w:r>
    </w:p>
    <w:p w14:paraId="1837174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coefficient_functio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1485C75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6B3DB47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94215B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37482CD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66ED8E7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truc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Scalar, Dimension&gt;</w:t>
      </w:r>
    </w:p>
    <w:p w14:paraId="427E90C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0C858C5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A66DD1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73BDD1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2E9DCEB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77110D8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x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6440472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x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10F6D16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) -&gt; Scalar&gt;,</w:t>
      </w:r>
    </w:p>
    <w:p w14:paraId="67CB35C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9DAEE5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EF600F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method: Method,</w:t>
      </w:r>
    </w:p>
    <w:p w14:paraId="1E8F74F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087304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eps: Scalar,</w:t>
      </w:r>
    </w:p>
    <w:p w14:paraId="5D52DF2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g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Vec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Bound&lt;Scalar, Dimension&gt;&gt;,</w:t>
      </w:r>
    </w:p>
    <w:p w14:paraId="4F47446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ot_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bool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C178D3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2E923FF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3BADBD3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Minimize&lt;Scalar, Dimension&gt;</w:t>
      </w:r>
    </w:p>
    <w:p w14:paraId="13413EA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490C50D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8857A2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3AD142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11EABCC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75585F3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proofErr w:type="gramEnd"/>
    </w:p>
    <w:p w14:paraId="5A4929F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x0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43DC3EC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) -&gt; Scalar&gt;,</w:t>
      </w:r>
    </w:p>
    <w:p w14:paraId="7362164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method: Method,</w:t>
      </w:r>
    </w:p>
    <w:p w14:paraId="14FDEA3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g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Vec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Bound&lt;Scalar, Dimension&gt;&gt;,</w:t>
      </w:r>
    </w:p>
    <w:p w14:paraId="6C0F88B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eps: Scalar,</w:t>
      </w:r>
    </w:p>
    <w:p w14:paraId="2AFC9F8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8820B1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FF0388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6DB5CF0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: x0,</w:t>
      </w:r>
    </w:p>
    <w:p w14:paraId="72D4826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f,</w:t>
      </w:r>
    </w:p>
    <w:p w14:paraId="5D9CA10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dx: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::&lt;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calar, Dimension&gt;::from_element(Scalar::max_value()),</w:t>
      </w:r>
    </w:p>
    <w:p w14:paraId="5CDA9F7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A24D08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161AB2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method,</w:t>
      </w:r>
    </w:p>
    <w:p w14:paraId="1AEEFF2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DBE95A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g,</w:t>
      </w:r>
    </w:p>
    <w:p w14:paraId="737F953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eps,</w:t>
      </w:r>
    </w:p>
    <w:p w14:paraId="008B94C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ot_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als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05D85D3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587C80D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B677B2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pub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sult(</w:t>
      </w:r>
      <w:proofErr w:type="gramEnd"/>
    </w:p>
    <w:p w14:paraId="0BEB4C0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x0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,</w:t>
      </w:r>
    </w:p>
    <w:p w14:paraId="5CCF598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f: Arc&lt;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dy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) -&gt; Scalar&gt;,</w:t>
      </w:r>
    </w:p>
    <w:p w14:paraId="19A9FBA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method: Method,</w:t>
      </w:r>
    </w:p>
    <w:p w14:paraId="2928730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g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Vec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Bound&lt;Scalar, Dimension&gt;&gt;,</w:t>
      </w:r>
    </w:p>
    <w:p w14:paraId="0FD1142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eps: Scalar,</w:t>
      </w:r>
    </w:p>
    <w:p w14:paraId="62FF02B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6C19266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inal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&gt; {</w:t>
      </w:r>
    </w:p>
    <w:p w14:paraId="1BE37FD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&lt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as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VectorN&lt;Scalar, Dimension&gt;&gt;&gt;::result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new(</w:t>
      </w:r>
    </w:p>
    <w:p w14:paraId="01ACDC3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x0, f, method, g, eps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F87D8E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))</w:t>
      </w:r>
    </w:p>
    <w:p w14:paraId="799A04D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}</w:t>
      </w:r>
    </w:p>
    <w:p w14:paraId="24B8AFE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5C411E3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4931E48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&lt;VectorN&lt;Scalar, Dimension&gt;&gt;</w:t>
      </w:r>
    </w:p>
    <w:p w14:paraId="1A18C4C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Scalar, Dimension&gt;</w:t>
      </w:r>
    </w:p>
    <w:p w14:paraId="4341761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415CE10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331564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6C7DD5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2C838D5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4DD19BD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7D55710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</w:p>
    <w:p w14:paraId="51DD400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2FED3DF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usiz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3B6EA07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</w:p>
    <w:p w14:paraId="1E0DF0F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17E2B68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{</w:t>
      </w:r>
    </w:p>
    <w:p w14:paraId="6F81681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5282BDF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7CBE08B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dx(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{</w:t>
      </w:r>
    </w:p>
    <w:p w14:paraId="216039F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039D175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}</w:t>
      </w:r>
    </w:p>
    <w:p w14:paraId="3C95578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}</w:t>
      </w:r>
    </w:p>
    <w:p w14:paraId="484C61C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</w:p>
    <w:p w14:paraId="354F4FC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mpl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 Iterator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or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Minimize&lt;Scalar, Dimension&gt;</w:t>
      </w:r>
    </w:p>
    <w:p w14:paraId="3EB377C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where</w:t>
      </w:r>
    </w:p>
    <w:p w14:paraId="0605FC6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Scalar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alField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EB00A3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Dimension: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imNam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284351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faultAllocator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 Allocator&lt;Scalar, Dimension&gt;,</w:t>
      </w:r>
    </w:p>
    <w:p w14:paraId="14F6C40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{</w:t>
      </w:r>
    </w:p>
    <w:p w14:paraId="59C9F06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typ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Item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ation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Vector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Scalar, Dimension&gt;&gt;;</w:t>
      </w:r>
    </w:p>
    <w:p w14:paraId="3318159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n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xt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amp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u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 -&gt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Optio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&lt;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Item&gt; {</w:t>
      </w:r>
    </w:p>
    <w:p w14:paraId="3E0196A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i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iter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.any(|g| {</w:t>
      </w:r>
    </w:p>
    <w:p w14:paraId="5DFD591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_g = (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function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(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.clon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);</w:t>
      </w:r>
    </w:p>
    <w:p w14:paraId="5B507C3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atch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bound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39B9F2D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Equal =&gt; _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ab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&gt;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2DA5158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Unequal =&gt; _g &gt;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3138324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</w:t>
      </w:r>
    </w:p>
    <w:p w14:paraId="53ED1A1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) &amp;&amp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</w:p>
    <w:p w14:paraId="4A0ED7D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g</w:t>
      </w:r>
      <w:proofErr w:type="gramEnd"/>
    </w:p>
    <w:p w14:paraId="367A699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113242B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ilter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|g| {</w:t>
      </w:r>
    </w:p>
    <w:p w14:paraId="503727E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_g = (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function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(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.clon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);</w:t>
      </w:r>
    </w:p>
    <w:p w14:paraId="6F036BB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atch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bound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7148234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Equal =&gt; _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ab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&gt;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77EEFF3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Unequal =&gt; _g &gt;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5BC8394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}</w:t>
      </w:r>
    </w:p>
    <w:p w14:paraId="2B4A70A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)</w:t>
      </w:r>
    </w:p>
    <w:p w14:paraId="61D15771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all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|r| !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coefficient.is_finit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)</w:t>
      </w:r>
    </w:p>
    <w:p w14:paraId="3714658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{</w:t>
      </w:r>
    </w:p>
    <w:p w14:paraId="248830A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retur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None;</w:t>
      </w:r>
    </w:p>
    <w:p w14:paraId="17BF687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</w:t>
      </w:r>
    </w:p>
    <w:p w14:paraId="2518338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g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2C7D19F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f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f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56599F0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result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escent_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ethod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Minimize::result(</w:t>
      </w:r>
    </w:p>
    <w:p w14:paraId="47368CE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12C8976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Arc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new(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ove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|x: VectorN&lt;Scalar, Dimension&gt;| -&gt; Scalar {</w:t>
      </w:r>
    </w:p>
    <w:p w14:paraId="3465B65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iter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.fold(f(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), |result,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| {</w:t>
      </w:r>
    </w:p>
    <w:p w14:paraId="3D120D7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result +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.coefficient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* (i.penalty)((i.function)(x.clone()))</w:t>
      </w:r>
    </w:p>
    <w:p w14:paraId="789B557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})</w:t>
      </w:r>
    </w:p>
    <w:p w14:paraId="7A2B6C4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),</w:t>
      </w:r>
    </w:p>
    <w:p w14:paraId="6EE5F84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method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clon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0772617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A1293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5B59F0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);</w:t>
      </w:r>
    </w:p>
    <w:p w14:paraId="63A3148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sult.func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02576D5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6F0A647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sult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;</w:t>
      </w:r>
    </w:p>
    <w:p w14:paraId="7CBD1C7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dx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.clon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- x;</w:t>
      </w:r>
    </w:p>
    <w:p w14:paraId="7DFA267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x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;</w:t>
      </w:r>
    </w:p>
    <w:p w14:paraId="00A1D13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eps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5AE2D5F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s_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(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</w:p>
    <w:p w14:paraId="4B3708B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g</w:t>
      </w:r>
      <w:proofErr w:type="gramEnd"/>
    </w:p>
    <w:p w14:paraId="1955812A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ter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mu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0048DC5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ilter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|g| {</w:t>
      </w:r>
    </w:p>
    <w:p w14:paraId="06398BF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_g = (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function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(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);</w:t>
      </w:r>
    </w:p>
    <w:p w14:paraId="68BA2E9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coefficient.is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finit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</w:t>
      </w:r>
    </w:p>
    <w:p w14:paraId="499AF64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&amp;&amp;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atch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bound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58E66F5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Equal =&gt; _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ab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&gt;= eps,</w:t>
      </w:r>
    </w:p>
    <w:p w14:paraId="1B4B026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Unequal =&gt; _g &gt;= eps,</w:t>
      </w:r>
    </w:p>
    <w:p w14:paraId="27A7E510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    }</w:t>
      </w:r>
    </w:p>
    <w:p w14:paraId="6F0B60C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)</w:t>
      </w:r>
    </w:p>
    <w:p w14:paraId="228C23C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fold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got_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 |_, r| {</w:t>
      </w:r>
    </w:p>
    <w:p w14:paraId="75449A5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.coefficient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(r.coefficient_function)(r.coefficient);</w:t>
      </w:r>
    </w:p>
    <w:p w14:paraId="63E13B9D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false</w:t>
      </w:r>
    </w:p>
    <w:p w14:paraId="52B8F1B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)</w:t>
      </w:r>
    </w:p>
    <w:p w14:paraId="1C1EDB98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&amp;&amp;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&gt;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0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</w:t>
      </w:r>
    </w:p>
    <w:p w14:paraId="66DB1A54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||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&gt;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max_iter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7E8DE69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got_result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=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iter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.all(|g| {</w:t>
      </w:r>
    </w:p>
    <w:p w14:paraId="24D5675C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let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_g = (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function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)(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x.clon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);</w:t>
      </w:r>
    </w:p>
    <w:p w14:paraId="29EB092B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match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bound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{</w:t>
      </w:r>
    </w:p>
    <w:p w14:paraId="38CB7AC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Equal =&gt; _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g.ab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 &l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713315E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BoundType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Unequal =&gt; _g &lt;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ep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FDC8D1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}</w:t>
      </w:r>
    </w:p>
    <w:p w14:paraId="5B1EB34E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});</w:t>
      </w:r>
    </w:p>
    <w:p w14:paraId="43D19765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iters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+= </w:t>
      </w:r>
      <w:r w:rsidRPr="00723B2D">
        <w:rPr>
          <w:rFonts w:ascii="Consolas" w:eastAsia="Times New Roman" w:hAnsi="Consolas" w:cs="Times New Roman"/>
          <w:color w:val="098658"/>
          <w:sz w:val="18"/>
          <w:szCs w:val="18"/>
          <w:lang w:val="en-US" w:eastAsia="ru-RU"/>
        </w:rPr>
        <w:t>1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;</w:t>
      </w:r>
    </w:p>
    <w:p w14:paraId="5AA9D249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return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Some(</w:t>
      </w:r>
      <w:proofErr w:type="gramEnd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::Item::new(</w:t>
      </w:r>
    </w:p>
    <w:p w14:paraId="3FF5172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38853A4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FF"/>
          <w:sz w:val="18"/>
          <w:szCs w:val="18"/>
          <w:lang w:val="en-US" w:eastAsia="ru-RU"/>
        </w:rPr>
        <w:t>self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.</w:t>
      </w:r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dx.clone</w:t>
      </w:r>
      <w:proofErr w:type="spellEnd"/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6A1AC30F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    </w:t>
      </w:r>
      <w:proofErr w:type="spellStart"/>
      <w:proofErr w:type="gram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result.func</w:t>
      </w:r>
      <w:proofErr w:type="gram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_calls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(),</w:t>
      </w:r>
    </w:p>
    <w:p w14:paraId="1FBA18E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lastRenderedPageBreak/>
        <w:t>            </w:t>
      </w:r>
      <w:proofErr w:type="spellStart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is_extra</w:t>
      </w:r>
      <w:proofErr w:type="spellEnd"/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,</w:t>
      </w:r>
    </w:p>
    <w:p w14:paraId="415A1276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val="en-US" w:eastAsia="ru-RU"/>
        </w:rPr>
        <w:t>        </w:t>
      </w: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));</w:t>
      </w:r>
    </w:p>
    <w:p w14:paraId="378309B7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    }</w:t>
      </w:r>
    </w:p>
    <w:p w14:paraId="39188AF2" w14:textId="77777777" w:rsidR="00723B2D" w:rsidRPr="00723B2D" w:rsidRDefault="00723B2D" w:rsidP="00723B2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</w:pPr>
      <w:r w:rsidRPr="00723B2D">
        <w:rPr>
          <w:rFonts w:ascii="Consolas" w:eastAsia="Times New Roman" w:hAnsi="Consolas" w:cs="Times New Roman"/>
          <w:color w:val="000000"/>
          <w:sz w:val="18"/>
          <w:szCs w:val="18"/>
          <w:lang w:eastAsia="ru-RU"/>
        </w:rPr>
        <w:t>}</w:t>
      </w:r>
    </w:p>
    <w:sectPr w:rsidR="00723B2D" w:rsidRPr="00723B2D" w:rsidSect="00A75493">
      <w:footerReference w:type="default" r:id="rId19"/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B0FD191" w14:textId="77777777" w:rsidR="00991084" w:rsidRDefault="00991084" w:rsidP="00BC5F26">
      <w:pPr>
        <w:spacing w:after="0" w:line="240" w:lineRule="auto"/>
      </w:pPr>
      <w:r>
        <w:separator/>
      </w:r>
    </w:p>
  </w:endnote>
  <w:endnote w:type="continuationSeparator" w:id="0">
    <w:p w14:paraId="5E98193A" w14:textId="77777777" w:rsidR="00991084" w:rsidRDefault="00991084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79240552"/>
      <w:docPartObj>
        <w:docPartGallery w:val="Page Numbers (Bottom of Page)"/>
        <w:docPartUnique/>
      </w:docPartObj>
    </w:sdtPr>
    <w:sdtContent>
      <w:p w14:paraId="69BADD4F" w14:textId="77777777" w:rsidR="00723B2D" w:rsidRDefault="00723B2D">
        <w:pPr>
          <w:pStyle w:val="aa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E55D94" w14:textId="77777777" w:rsidR="00723B2D" w:rsidRDefault="00723B2D" w:rsidP="005376A1">
    <w:pPr>
      <w:pStyle w:val="aa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6963721"/>
    </w:sdtPr>
    <w:sdtContent>
      <w:p w14:paraId="4215B1E0" w14:textId="77777777" w:rsidR="00723B2D" w:rsidRDefault="00723B2D">
        <w:pPr>
          <w:pStyle w:val="a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5555C8EC" w14:textId="77777777" w:rsidR="00723B2D" w:rsidRDefault="00723B2D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510647" w14:textId="77777777" w:rsidR="00991084" w:rsidRDefault="00991084" w:rsidP="00BC5F26">
      <w:pPr>
        <w:spacing w:after="0" w:line="240" w:lineRule="auto"/>
      </w:pPr>
      <w:r>
        <w:separator/>
      </w:r>
    </w:p>
  </w:footnote>
  <w:footnote w:type="continuationSeparator" w:id="0">
    <w:p w14:paraId="6E27C474" w14:textId="77777777" w:rsidR="00991084" w:rsidRDefault="00991084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F82CF7"/>
    <w:multiLevelType w:val="hybridMultilevel"/>
    <w:tmpl w:val="2368A364"/>
    <w:lvl w:ilvl="0" w:tplc="6ADE41D2">
      <w:start w:val="1"/>
      <w:numFmt w:val="decimal"/>
      <w:lvlText w:val="%1."/>
      <w:lvlJc w:val="left"/>
      <w:pPr>
        <w:ind w:left="928" w:hanging="360"/>
      </w:pPr>
      <w:rPr>
        <w:b/>
      </w:rPr>
    </w:lvl>
    <w:lvl w:ilvl="1" w:tplc="043E3EE8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7C4FA2"/>
    <w:multiLevelType w:val="hybridMultilevel"/>
    <w:tmpl w:val="A274AA2A"/>
    <w:lvl w:ilvl="0" w:tplc="016CF2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A582C"/>
    <w:multiLevelType w:val="multilevel"/>
    <w:tmpl w:val="FC1ED3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40" w:hanging="720"/>
      </w:pPr>
    </w:lvl>
    <w:lvl w:ilvl="2">
      <w:start w:val="1"/>
      <w:numFmt w:val="decimal"/>
      <w:isLgl/>
      <w:lvlText w:val="%1.%2.%3."/>
      <w:lvlJc w:val="left"/>
      <w:pPr>
        <w:ind w:left="1800" w:hanging="720"/>
      </w:pPr>
    </w:lvl>
    <w:lvl w:ilvl="3">
      <w:start w:val="1"/>
      <w:numFmt w:val="decimal"/>
      <w:isLgl/>
      <w:lvlText w:val="%1.%2.%3.%4."/>
      <w:lvlJc w:val="left"/>
      <w:pPr>
        <w:ind w:left="2520" w:hanging="1080"/>
      </w:pPr>
    </w:lvl>
    <w:lvl w:ilvl="4">
      <w:start w:val="1"/>
      <w:numFmt w:val="decimal"/>
      <w:isLgl/>
      <w:lvlText w:val="%1.%2.%3.%4.%5."/>
      <w:lvlJc w:val="left"/>
      <w:pPr>
        <w:ind w:left="2880" w:hanging="1080"/>
      </w:pPr>
    </w:lvl>
    <w:lvl w:ilvl="5">
      <w:start w:val="1"/>
      <w:numFmt w:val="decimal"/>
      <w:isLgl/>
      <w:lvlText w:val="%1.%2.%3.%4.%5.%6."/>
      <w:lvlJc w:val="left"/>
      <w:pPr>
        <w:ind w:left="3600" w:hanging="1440"/>
      </w:pPr>
    </w:lvl>
    <w:lvl w:ilvl="6">
      <w:start w:val="1"/>
      <w:numFmt w:val="decimal"/>
      <w:isLgl/>
      <w:lvlText w:val="%1.%2.%3.%4.%5.%6.%7."/>
      <w:lvlJc w:val="left"/>
      <w:pPr>
        <w:ind w:left="4320" w:hanging="1800"/>
      </w:p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</w:lvl>
  </w:abstractNum>
  <w:abstractNum w:abstractNumId="3" w15:restartNumberingAfterBreak="0">
    <w:nsid w:val="20620280"/>
    <w:multiLevelType w:val="hybridMultilevel"/>
    <w:tmpl w:val="DC02C8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327321"/>
    <w:multiLevelType w:val="hybridMultilevel"/>
    <w:tmpl w:val="3F8075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D27FA7"/>
    <w:multiLevelType w:val="multilevel"/>
    <w:tmpl w:val="4004419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6" w15:restartNumberingAfterBreak="0">
    <w:nsid w:val="2ADD1F2E"/>
    <w:multiLevelType w:val="hybridMultilevel"/>
    <w:tmpl w:val="DA883A16"/>
    <w:lvl w:ilvl="0" w:tplc="0419001B">
      <w:start w:val="1"/>
      <w:numFmt w:val="lowerRoman"/>
      <w:lvlText w:val="%1."/>
      <w:lvlJc w:val="right"/>
      <w:pPr>
        <w:ind w:left="2340" w:hanging="360"/>
      </w:p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" w15:restartNumberingAfterBreak="0">
    <w:nsid w:val="2FB97F7B"/>
    <w:multiLevelType w:val="hybridMultilevel"/>
    <w:tmpl w:val="A33221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505F5"/>
    <w:multiLevelType w:val="hybridMultilevel"/>
    <w:tmpl w:val="FD148E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E5243C"/>
    <w:multiLevelType w:val="hybridMultilevel"/>
    <w:tmpl w:val="1FB825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52039A"/>
    <w:multiLevelType w:val="hybridMultilevel"/>
    <w:tmpl w:val="76A61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6324F736">
      <w:start w:val="1"/>
      <w:numFmt w:val="lowerLetter"/>
      <w:lvlText w:val="%2."/>
      <w:lvlJc w:val="left"/>
      <w:pPr>
        <w:ind w:left="1440" w:hanging="360"/>
      </w:pPr>
      <w:rPr>
        <w:sz w:val="24"/>
        <w:szCs w:val="24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441A96"/>
    <w:multiLevelType w:val="hybridMultilevel"/>
    <w:tmpl w:val="1150A582"/>
    <w:lvl w:ilvl="0" w:tplc="E92E0B1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74C6D4B"/>
    <w:multiLevelType w:val="hybridMultilevel"/>
    <w:tmpl w:val="448ACF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535E1119"/>
    <w:multiLevelType w:val="multilevel"/>
    <w:tmpl w:val="BEDA256E"/>
    <w:styleLink w:val="a0"/>
    <w:lvl w:ilvl="0">
      <w:start w:val="1"/>
      <w:numFmt w:val="decimal"/>
      <w:lvlText w:val="%1."/>
      <w:lvlJc w:val="left"/>
      <w:pPr>
        <w:tabs>
          <w:tab w:val="num" w:pos="908"/>
        </w:tabs>
        <w:ind w:left="908" w:hanging="34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247"/>
        </w:tabs>
        <w:ind w:left="1247" w:hanging="34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600" w:hanging="360"/>
      </w:pPr>
      <w:rPr>
        <w:rFonts w:hint="default"/>
      </w:rPr>
    </w:lvl>
  </w:abstractNum>
  <w:abstractNum w:abstractNumId="15" w15:restartNumberingAfterBreak="0">
    <w:nsid w:val="620C445B"/>
    <w:multiLevelType w:val="multilevel"/>
    <w:tmpl w:val="3C72490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6" w15:restartNumberingAfterBreak="0">
    <w:nsid w:val="65D327AC"/>
    <w:multiLevelType w:val="multilevel"/>
    <w:tmpl w:val="4004419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7" w15:restartNumberingAfterBreak="0">
    <w:nsid w:val="6C001365"/>
    <w:multiLevelType w:val="hybridMultilevel"/>
    <w:tmpl w:val="63DA2C40"/>
    <w:lvl w:ilvl="0" w:tplc="0419000F">
      <w:start w:val="1"/>
      <w:numFmt w:val="decimal"/>
      <w:lvlText w:val="%1."/>
      <w:lvlJc w:val="left"/>
      <w:pPr>
        <w:ind w:left="1455" w:hanging="360"/>
      </w:p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8" w15:restartNumberingAfterBreak="0">
    <w:nsid w:val="71726CEC"/>
    <w:multiLevelType w:val="hybridMultilevel"/>
    <w:tmpl w:val="39E46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F4BEA2FC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F53816FE">
      <w:start w:val="1"/>
      <w:numFmt w:val="decimal"/>
      <w:lvlText w:val="%4."/>
      <w:lvlJc w:val="left"/>
      <w:pPr>
        <w:ind w:left="2880" w:hanging="360"/>
      </w:pPr>
      <w:rPr>
        <w:b w:val="0"/>
        <w:sz w:val="24"/>
        <w:szCs w:val="24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3CE7256"/>
    <w:multiLevelType w:val="hybridMultilevel"/>
    <w:tmpl w:val="FBA8F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53375AC"/>
    <w:multiLevelType w:val="multilevel"/>
    <w:tmpl w:val="BEDA256E"/>
    <w:numStyleLink w:val="a0"/>
  </w:abstractNum>
  <w:abstractNum w:abstractNumId="21" w15:restartNumberingAfterBreak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22" w15:restartNumberingAfterBreak="0">
    <w:nsid w:val="7E7A606C"/>
    <w:multiLevelType w:val="singleLevel"/>
    <w:tmpl w:val="C5FE22E4"/>
    <w:lvl w:ilvl="0">
      <w:start w:val="3"/>
      <w:numFmt w:val="bullet"/>
      <w:lvlText w:val="-"/>
      <w:lvlJc w:val="left"/>
      <w:pPr>
        <w:tabs>
          <w:tab w:val="num" w:pos="1494"/>
        </w:tabs>
        <w:ind w:left="1494" w:hanging="360"/>
      </w:pPr>
      <w:rPr>
        <w:rFonts w:hint="default"/>
        <w:i/>
        <w:iCs/>
        <w:color w:val="000000"/>
      </w:rPr>
    </w:lvl>
  </w:abstractNum>
  <w:abstractNum w:abstractNumId="23" w15:restartNumberingAfterBreak="0">
    <w:nsid w:val="7E990B6A"/>
    <w:multiLevelType w:val="hybridMultilevel"/>
    <w:tmpl w:val="D8C46C5E"/>
    <w:lvl w:ilvl="0" w:tplc="0419000F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8"/>
  </w:num>
  <w:num w:numId="3">
    <w:abstractNumId w:val="3"/>
  </w:num>
  <w:num w:numId="4">
    <w:abstractNumId w:val="22"/>
  </w:num>
  <w:num w:numId="5">
    <w:abstractNumId w:val="4"/>
  </w:num>
  <w:num w:numId="6">
    <w:abstractNumId w:val="7"/>
  </w:num>
  <w:num w:numId="7">
    <w:abstractNumId w:val="15"/>
  </w:num>
  <w:num w:numId="8">
    <w:abstractNumId w:val="16"/>
  </w:num>
  <w:num w:numId="9">
    <w:abstractNumId w:val="14"/>
  </w:num>
  <w:num w:numId="10">
    <w:abstractNumId w:val="20"/>
  </w:num>
  <w:num w:numId="11">
    <w:abstractNumId w:val="5"/>
  </w:num>
  <w:num w:numId="12">
    <w:abstractNumId w:val="17"/>
  </w:num>
  <w:num w:numId="13">
    <w:abstractNumId w:val="0"/>
  </w:num>
  <w:num w:numId="14">
    <w:abstractNumId w:val="10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</w:num>
  <w:num w:numId="17">
    <w:abstractNumId w:val="8"/>
  </w:num>
  <w:num w:numId="18">
    <w:abstractNumId w:val="11"/>
  </w:num>
  <w:num w:numId="19">
    <w:abstractNumId w:val="19"/>
  </w:num>
  <w:num w:numId="20">
    <w:abstractNumId w:val="9"/>
  </w:num>
  <w:num w:numId="21">
    <w:abstractNumId w:val="21"/>
    <w:lvlOverride w:ilvl="0">
      <w:startOverride w:val="1"/>
    </w:lvlOverride>
  </w:num>
  <w:num w:numId="22">
    <w:abstractNumId w:val="6"/>
  </w:num>
  <w:num w:numId="23">
    <w:abstractNumId w:val="1"/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7218"/>
    <w:rsid w:val="00014C3B"/>
    <w:rsid w:val="00022A38"/>
    <w:rsid w:val="000239BA"/>
    <w:rsid w:val="000312D1"/>
    <w:rsid w:val="0003130A"/>
    <w:rsid w:val="00075156"/>
    <w:rsid w:val="00086A80"/>
    <w:rsid w:val="00095FCD"/>
    <w:rsid w:val="000C2CDA"/>
    <w:rsid w:val="000D2AAD"/>
    <w:rsid w:val="000D74EA"/>
    <w:rsid w:val="000E4C4D"/>
    <w:rsid w:val="000F1183"/>
    <w:rsid w:val="000F5D86"/>
    <w:rsid w:val="00100D00"/>
    <w:rsid w:val="00104897"/>
    <w:rsid w:val="00104A22"/>
    <w:rsid w:val="00122CF2"/>
    <w:rsid w:val="00126E3C"/>
    <w:rsid w:val="00127F2C"/>
    <w:rsid w:val="00131215"/>
    <w:rsid w:val="00133DE7"/>
    <w:rsid w:val="00160B1A"/>
    <w:rsid w:val="0016117F"/>
    <w:rsid w:val="00164897"/>
    <w:rsid w:val="00176D2D"/>
    <w:rsid w:val="00187A65"/>
    <w:rsid w:val="00196740"/>
    <w:rsid w:val="001A0CC8"/>
    <w:rsid w:val="001B6714"/>
    <w:rsid w:val="001C2A73"/>
    <w:rsid w:val="001C4FB0"/>
    <w:rsid w:val="001D439B"/>
    <w:rsid w:val="001E4B61"/>
    <w:rsid w:val="001E6C19"/>
    <w:rsid w:val="00207949"/>
    <w:rsid w:val="002212FD"/>
    <w:rsid w:val="002265EA"/>
    <w:rsid w:val="002312EB"/>
    <w:rsid w:val="0024011B"/>
    <w:rsid w:val="00262CB2"/>
    <w:rsid w:val="0027138B"/>
    <w:rsid w:val="002763C7"/>
    <w:rsid w:val="0029161E"/>
    <w:rsid w:val="002943FD"/>
    <w:rsid w:val="002A7E13"/>
    <w:rsid w:val="002B60D9"/>
    <w:rsid w:val="002C6FC0"/>
    <w:rsid w:val="002D4941"/>
    <w:rsid w:val="002E35B6"/>
    <w:rsid w:val="002E49BF"/>
    <w:rsid w:val="002E4B3F"/>
    <w:rsid w:val="002F2985"/>
    <w:rsid w:val="002F662C"/>
    <w:rsid w:val="003154BE"/>
    <w:rsid w:val="0031639F"/>
    <w:rsid w:val="00322898"/>
    <w:rsid w:val="00330E1B"/>
    <w:rsid w:val="00332319"/>
    <w:rsid w:val="00347560"/>
    <w:rsid w:val="00350A9F"/>
    <w:rsid w:val="003528F6"/>
    <w:rsid w:val="00354CD3"/>
    <w:rsid w:val="00360235"/>
    <w:rsid w:val="00367D65"/>
    <w:rsid w:val="00370A8A"/>
    <w:rsid w:val="003831F0"/>
    <w:rsid w:val="00385BE6"/>
    <w:rsid w:val="003924B0"/>
    <w:rsid w:val="003A0D0A"/>
    <w:rsid w:val="003A27E5"/>
    <w:rsid w:val="003C0264"/>
    <w:rsid w:val="003C3861"/>
    <w:rsid w:val="003C3D89"/>
    <w:rsid w:val="003C7C4B"/>
    <w:rsid w:val="003D559A"/>
    <w:rsid w:val="003D5C1A"/>
    <w:rsid w:val="003F44E7"/>
    <w:rsid w:val="003F6018"/>
    <w:rsid w:val="004025EE"/>
    <w:rsid w:val="00403A26"/>
    <w:rsid w:val="00415E04"/>
    <w:rsid w:val="0041728D"/>
    <w:rsid w:val="00417DF6"/>
    <w:rsid w:val="00427717"/>
    <w:rsid w:val="0043579F"/>
    <w:rsid w:val="00453B22"/>
    <w:rsid w:val="0045714B"/>
    <w:rsid w:val="00471A30"/>
    <w:rsid w:val="00477E42"/>
    <w:rsid w:val="0048054D"/>
    <w:rsid w:val="004820E6"/>
    <w:rsid w:val="004832EB"/>
    <w:rsid w:val="00492C2F"/>
    <w:rsid w:val="00493EEB"/>
    <w:rsid w:val="004A4806"/>
    <w:rsid w:val="004A5856"/>
    <w:rsid w:val="004B37DA"/>
    <w:rsid w:val="004C2CE3"/>
    <w:rsid w:val="004C696E"/>
    <w:rsid w:val="004D13D5"/>
    <w:rsid w:val="004E053F"/>
    <w:rsid w:val="00506EC6"/>
    <w:rsid w:val="0051227E"/>
    <w:rsid w:val="00517777"/>
    <w:rsid w:val="005178AA"/>
    <w:rsid w:val="00527E09"/>
    <w:rsid w:val="0053426E"/>
    <w:rsid w:val="005376A1"/>
    <w:rsid w:val="005418E5"/>
    <w:rsid w:val="00541D8B"/>
    <w:rsid w:val="00546647"/>
    <w:rsid w:val="00554C31"/>
    <w:rsid w:val="00557EF3"/>
    <w:rsid w:val="005611EC"/>
    <w:rsid w:val="00563DB8"/>
    <w:rsid w:val="00566DBC"/>
    <w:rsid w:val="0057583F"/>
    <w:rsid w:val="00576D2E"/>
    <w:rsid w:val="00586878"/>
    <w:rsid w:val="005877C0"/>
    <w:rsid w:val="00597F4E"/>
    <w:rsid w:val="005A04B6"/>
    <w:rsid w:val="005A2099"/>
    <w:rsid w:val="005A7FC0"/>
    <w:rsid w:val="005B01A8"/>
    <w:rsid w:val="005E3E00"/>
    <w:rsid w:val="005F6342"/>
    <w:rsid w:val="005F73EC"/>
    <w:rsid w:val="00624DE9"/>
    <w:rsid w:val="00626C16"/>
    <w:rsid w:val="006416B3"/>
    <w:rsid w:val="0065352D"/>
    <w:rsid w:val="0066740E"/>
    <w:rsid w:val="00676593"/>
    <w:rsid w:val="00692573"/>
    <w:rsid w:val="00694051"/>
    <w:rsid w:val="006944ED"/>
    <w:rsid w:val="006A047D"/>
    <w:rsid w:val="006A39BB"/>
    <w:rsid w:val="006A7C70"/>
    <w:rsid w:val="006B201D"/>
    <w:rsid w:val="006B59CC"/>
    <w:rsid w:val="006C2DE1"/>
    <w:rsid w:val="006C3742"/>
    <w:rsid w:val="006C7EE4"/>
    <w:rsid w:val="006D62DA"/>
    <w:rsid w:val="006D6D27"/>
    <w:rsid w:val="006E39F4"/>
    <w:rsid w:val="006F2566"/>
    <w:rsid w:val="006F4397"/>
    <w:rsid w:val="007021B7"/>
    <w:rsid w:val="00723B2D"/>
    <w:rsid w:val="007341BE"/>
    <w:rsid w:val="0074229E"/>
    <w:rsid w:val="00750E65"/>
    <w:rsid w:val="0077067B"/>
    <w:rsid w:val="00772057"/>
    <w:rsid w:val="00781F7A"/>
    <w:rsid w:val="0078621D"/>
    <w:rsid w:val="007C194C"/>
    <w:rsid w:val="007D30CD"/>
    <w:rsid w:val="007E1962"/>
    <w:rsid w:val="007E447A"/>
    <w:rsid w:val="007E5630"/>
    <w:rsid w:val="007F6ED2"/>
    <w:rsid w:val="00801A28"/>
    <w:rsid w:val="00807143"/>
    <w:rsid w:val="00815DC4"/>
    <w:rsid w:val="00820B4A"/>
    <w:rsid w:val="00821E19"/>
    <w:rsid w:val="00835463"/>
    <w:rsid w:val="0083557A"/>
    <w:rsid w:val="00835FA9"/>
    <w:rsid w:val="00847A5A"/>
    <w:rsid w:val="00855B26"/>
    <w:rsid w:val="00863380"/>
    <w:rsid w:val="0087446B"/>
    <w:rsid w:val="00882F18"/>
    <w:rsid w:val="00884B58"/>
    <w:rsid w:val="00886886"/>
    <w:rsid w:val="008A3891"/>
    <w:rsid w:val="008B178D"/>
    <w:rsid w:val="008B3C1E"/>
    <w:rsid w:val="008B50AE"/>
    <w:rsid w:val="008C1643"/>
    <w:rsid w:val="008C18A4"/>
    <w:rsid w:val="008D4692"/>
    <w:rsid w:val="008D6434"/>
    <w:rsid w:val="008E4A5C"/>
    <w:rsid w:val="008F3534"/>
    <w:rsid w:val="009019B8"/>
    <w:rsid w:val="00916744"/>
    <w:rsid w:val="00924539"/>
    <w:rsid w:val="009259ED"/>
    <w:rsid w:val="009266EF"/>
    <w:rsid w:val="00942EDC"/>
    <w:rsid w:val="00947ABC"/>
    <w:rsid w:val="009526E1"/>
    <w:rsid w:val="009603B5"/>
    <w:rsid w:val="00962CA5"/>
    <w:rsid w:val="00970347"/>
    <w:rsid w:val="00981F67"/>
    <w:rsid w:val="00982CA8"/>
    <w:rsid w:val="00987BCB"/>
    <w:rsid w:val="00991084"/>
    <w:rsid w:val="00991C63"/>
    <w:rsid w:val="00992641"/>
    <w:rsid w:val="00996373"/>
    <w:rsid w:val="009C1368"/>
    <w:rsid w:val="009C1BC5"/>
    <w:rsid w:val="009C1E87"/>
    <w:rsid w:val="009C228D"/>
    <w:rsid w:val="009D590F"/>
    <w:rsid w:val="009E41A4"/>
    <w:rsid w:val="009E4A04"/>
    <w:rsid w:val="009F4417"/>
    <w:rsid w:val="00A01907"/>
    <w:rsid w:val="00A0365B"/>
    <w:rsid w:val="00A061A6"/>
    <w:rsid w:val="00A10269"/>
    <w:rsid w:val="00A114E1"/>
    <w:rsid w:val="00A20BC5"/>
    <w:rsid w:val="00A26C83"/>
    <w:rsid w:val="00A338E5"/>
    <w:rsid w:val="00A50AAC"/>
    <w:rsid w:val="00A5644B"/>
    <w:rsid w:val="00A61B3D"/>
    <w:rsid w:val="00A64B17"/>
    <w:rsid w:val="00A66C42"/>
    <w:rsid w:val="00A712ED"/>
    <w:rsid w:val="00A748EE"/>
    <w:rsid w:val="00A75493"/>
    <w:rsid w:val="00A75702"/>
    <w:rsid w:val="00A82EE3"/>
    <w:rsid w:val="00A879D0"/>
    <w:rsid w:val="00A90761"/>
    <w:rsid w:val="00AA5EFA"/>
    <w:rsid w:val="00AB180A"/>
    <w:rsid w:val="00AB5990"/>
    <w:rsid w:val="00AB60E9"/>
    <w:rsid w:val="00AD3CFA"/>
    <w:rsid w:val="00B033FF"/>
    <w:rsid w:val="00B10EA2"/>
    <w:rsid w:val="00B172C5"/>
    <w:rsid w:val="00B247B5"/>
    <w:rsid w:val="00B30297"/>
    <w:rsid w:val="00B305C2"/>
    <w:rsid w:val="00B4405A"/>
    <w:rsid w:val="00B47AC4"/>
    <w:rsid w:val="00B608C0"/>
    <w:rsid w:val="00B64178"/>
    <w:rsid w:val="00B67158"/>
    <w:rsid w:val="00B6731B"/>
    <w:rsid w:val="00B73F8C"/>
    <w:rsid w:val="00B74838"/>
    <w:rsid w:val="00BB4667"/>
    <w:rsid w:val="00BC5F26"/>
    <w:rsid w:val="00BE0BD9"/>
    <w:rsid w:val="00BE1B32"/>
    <w:rsid w:val="00BE371D"/>
    <w:rsid w:val="00BF3E76"/>
    <w:rsid w:val="00C2095D"/>
    <w:rsid w:val="00C21022"/>
    <w:rsid w:val="00C25E17"/>
    <w:rsid w:val="00C4275B"/>
    <w:rsid w:val="00C60FC8"/>
    <w:rsid w:val="00C766CE"/>
    <w:rsid w:val="00C771A9"/>
    <w:rsid w:val="00C81895"/>
    <w:rsid w:val="00C83B46"/>
    <w:rsid w:val="00CA639B"/>
    <w:rsid w:val="00CB166E"/>
    <w:rsid w:val="00CB4388"/>
    <w:rsid w:val="00CB5AD5"/>
    <w:rsid w:val="00CB6427"/>
    <w:rsid w:val="00CC1872"/>
    <w:rsid w:val="00CD7789"/>
    <w:rsid w:val="00CE06F9"/>
    <w:rsid w:val="00CE477A"/>
    <w:rsid w:val="00CE59D2"/>
    <w:rsid w:val="00CE75AF"/>
    <w:rsid w:val="00CF2ABF"/>
    <w:rsid w:val="00CF2B7D"/>
    <w:rsid w:val="00D06E65"/>
    <w:rsid w:val="00D10EEB"/>
    <w:rsid w:val="00D14A70"/>
    <w:rsid w:val="00D16E54"/>
    <w:rsid w:val="00D336A5"/>
    <w:rsid w:val="00D35B2E"/>
    <w:rsid w:val="00D366AA"/>
    <w:rsid w:val="00D600C5"/>
    <w:rsid w:val="00D60C1E"/>
    <w:rsid w:val="00D77F20"/>
    <w:rsid w:val="00D874AA"/>
    <w:rsid w:val="00D87C18"/>
    <w:rsid w:val="00D94D94"/>
    <w:rsid w:val="00DA3B20"/>
    <w:rsid w:val="00DA60C7"/>
    <w:rsid w:val="00DB24B1"/>
    <w:rsid w:val="00DB5062"/>
    <w:rsid w:val="00DB5239"/>
    <w:rsid w:val="00DC51CB"/>
    <w:rsid w:val="00DD4A1A"/>
    <w:rsid w:val="00DD5090"/>
    <w:rsid w:val="00DE19E9"/>
    <w:rsid w:val="00DF3989"/>
    <w:rsid w:val="00E22E50"/>
    <w:rsid w:val="00E23282"/>
    <w:rsid w:val="00E23DAD"/>
    <w:rsid w:val="00E2503B"/>
    <w:rsid w:val="00E25049"/>
    <w:rsid w:val="00E2622B"/>
    <w:rsid w:val="00E34B47"/>
    <w:rsid w:val="00E34E5E"/>
    <w:rsid w:val="00E424F7"/>
    <w:rsid w:val="00E61019"/>
    <w:rsid w:val="00E65714"/>
    <w:rsid w:val="00E66B6B"/>
    <w:rsid w:val="00E7322E"/>
    <w:rsid w:val="00E75B6E"/>
    <w:rsid w:val="00E863AC"/>
    <w:rsid w:val="00EB0D6F"/>
    <w:rsid w:val="00EC2828"/>
    <w:rsid w:val="00ED7181"/>
    <w:rsid w:val="00EE440A"/>
    <w:rsid w:val="00EF1177"/>
    <w:rsid w:val="00F046A9"/>
    <w:rsid w:val="00F05922"/>
    <w:rsid w:val="00F07E39"/>
    <w:rsid w:val="00F23CC9"/>
    <w:rsid w:val="00F37998"/>
    <w:rsid w:val="00F676B3"/>
    <w:rsid w:val="00F700A5"/>
    <w:rsid w:val="00F74706"/>
    <w:rsid w:val="00F819E7"/>
    <w:rsid w:val="00F8461B"/>
    <w:rsid w:val="00FA31A9"/>
    <w:rsid w:val="00FA5048"/>
    <w:rsid w:val="00FC02A5"/>
    <w:rsid w:val="00FC25B8"/>
    <w:rsid w:val="00FE7C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E96F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66740E"/>
  </w:style>
  <w:style w:type="paragraph" w:styleId="1">
    <w:name w:val="heading 1"/>
    <w:basedOn w:val="a1"/>
    <w:next w:val="a1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1"/>
    <w:next w:val="a1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2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2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2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1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2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6">
    <w:name w:val="Balloon Text"/>
    <w:basedOn w:val="a1"/>
    <w:link w:val="a7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8">
    <w:name w:val="header"/>
    <w:basedOn w:val="a1"/>
    <w:link w:val="a9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BC5F26"/>
  </w:style>
  <w:style w:type="paragraph" w:styleId="aa">
    <w:name w:val="footer"/>
    <w:basedOn w:val="a1"/>
    <w:link w:val="ab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BC5F26"/>
  </w:style>
  <w:style w:type="character" w:styleId="ac">
    <w:name w:val="annotation reference"/>
    <w:basedOn w:val="a2"/>
    <w:uiPriority w:val="99"/>
    <w:semiHidden/>
    <w:unhideWhenUsed/>
    <w:rsid w:val="00801A28"/>
    <w:rPr>
      <w:sz w:val="16"/>
      <w:szCs w:val="16"/>
    </w:rPr>
  </w:style>
  <w:style w:type="paragraph" w:styleId="ad">
    <w:name w:val="annotation text"/>
    <w:basedOn w:val="a1"/>
    <w:link w:val="ae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2"/>
    <w:link w:val="ad"/>
    <w:uiPriority w:val="99"/>
    <w:semiHidden/>
    <w:rsid w:val="00801A28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01A28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2"/>
    <w:rsid w:val="00DD4A1A"/>
    <w:rPr>
      <w:vanish/>
      <w:color w:val="FF0000"/>
    </w:rPr>
  </w:style>
  <w:style w:type="paragraph" w:customStyle="1" w:styleId="af1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2">
    <w:name w:val="Placeholder Text"/>
    <w:basedOn w:val="a2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1"/>
    <w:link w:val="af3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3">
    <w:name w:val="Собственный стиль Знак"/>
    <w:basedOn w:val="a2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4">
    <w:name w:val="TOC Heading"/>
    <w:basedOn w:val="1"/>
    <w:next w:val="a1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1"/>
    <w:next w:val="a1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1"/>
    <w:next w:val="a1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5">
    <w:name w:val="Hyperlink"/>
    <w:basedOn w:val="a2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1"/>
    <w:next w:val="a1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2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6">
    <w:name w:val="caption"/>
    <w:basedOn w:val="20"/>
    <w:next w:val="a1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7">
    <w:name w:val="Normal (Web)"/>
    <w:basedOn w:val="a1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8">
    <w:name w:val="List Paragraph"/>
    <w:basedOn w:val="a1"/>
    <w:uiPriority w:val="34"/>
    <w:qFormat/>
    <w:rsid w:val="00886886"/>
    <w:pPr>
      <w:ind w:left="720"/>
      <w:contextualSpacing/>
    </w:pPr>
  </w:style>
  <w:style w:type="paragraph" w:customStyle="1" w:styleId="af9">
    <w:name w:val="Мой абзац"/>
    <w:qFormat/>
    <w:rsid w:val="008B50AE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4"/>
    </w:rPr>
  </w:style>
  <w:style w:type="numbering" w:customStyle="1" w:styleId="a0">
    <w:name w:val="Мой список нумерованный"/>
    <w:uiPriority w:val="99"/>
    <w:rsid w:val="008B50AE"/>
    <w:pPr>
      <w:numPr>
        <w:numId w:val="9"/>
      </w:numPr>
    </w:pPr>
  </w:style>
  <w:style w:type="paragraph" w:customStyle="1" w:styleId="Iauiue">
    <w:name w:val="Iau?iue"/>
    <w:rsid w:val="005B01A8"/>
    <w:pPr>
      <w:autoSpaceDE w:val="0"/>
      <w:autoSpaceDN w:val="0"/>
      <w:spacing w:after="0" w:line="240" w:lineRule="auto"/>
    </w:pPr>
    <w:rPr>
      <w:rFonts w:ascii="TimesDL" w:eastAsia="Times New Roman" w:hAnsi="TimesDL" w:cs="TimesDL"/>
      <w:sz w:val="24"/>
      <w:szCs w:val="24"/>
      <w:lang w:eastAsia="ru-RU"/>
    </w:rPr>
  </w:style>
  <w:style w:type="paragraph" w:customStyle="1" w:styleId="afa">
    <w:name w:val="Моя формула"/>
    <w:qFormat/>
    <w:rsid w:val="005B01A8"/>
    <w:pPr>
      <w:tabs>
        <w:tab w:val="center" w:pos="5103"/>
        <w:tab w:val="right" w:pos="10206"/>
      </w:tabs>
      <w:spacing w:before="120" w:after="120" w:line="240" w:lineRule="auto"/>
      <w:contextualSpacing/>
    </w:pPr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413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34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6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7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1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0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2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77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596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17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4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0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97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66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74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33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9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8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70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13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37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9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59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85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7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39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94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50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8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03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41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4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4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4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1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8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44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96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8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1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49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06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0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479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23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64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81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9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7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14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86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92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43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5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67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0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01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2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44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8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82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32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1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66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7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2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54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1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1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258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9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3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7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96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318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08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74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76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67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87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23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78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3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8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57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36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33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1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1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0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97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399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388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1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57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53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4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3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22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0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1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93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7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96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77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0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6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98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218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0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0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95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0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29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9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74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32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3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0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9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4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63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2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5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2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39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44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6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2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91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3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25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25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73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3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94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75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77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71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26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38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7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8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5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8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85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74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25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8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12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75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86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6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46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4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99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20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77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18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07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7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39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07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36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5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35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39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70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32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20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27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47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63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8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65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65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44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06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98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2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3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9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9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83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96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9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6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6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7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1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1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57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96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9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58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579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4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1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7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21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1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4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1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6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08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12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25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318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17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6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52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83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1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6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40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2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9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7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74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24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41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6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79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97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4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7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2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8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3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7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73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24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69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39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0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6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7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6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20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0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2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82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2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9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71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37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5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5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9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8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10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8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8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54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12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7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0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32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1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31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0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22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7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5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51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2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2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0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83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13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0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5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7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8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80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5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6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19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6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4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6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0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1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968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9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54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85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1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42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4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9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9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1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9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3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2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6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081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3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65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67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53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6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11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2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77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7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23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31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37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69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39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9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0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58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13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8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36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25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8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38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71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54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72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57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7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10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55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5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7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32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0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3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69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34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13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24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46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19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81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2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868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4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8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94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63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63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42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86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71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82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0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12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04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57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479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71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54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2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83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0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33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0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75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103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0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78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1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08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5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2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53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34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25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6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33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9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5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7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3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92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9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2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05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17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6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4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75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1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90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4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2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6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0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5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60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5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14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36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2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30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1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8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5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4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1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9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35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78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71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91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4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65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20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11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3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9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4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1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51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9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9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9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2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7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94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8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18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9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0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1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09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2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9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28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9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3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7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6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597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33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5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61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1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36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64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82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8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15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9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0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7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66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06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64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42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80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41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2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65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8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77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63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5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10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0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0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93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0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06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6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66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1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1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6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0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66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112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6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9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4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7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97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1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78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81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5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3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59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1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8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4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33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0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1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5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2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88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92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7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1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4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7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7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3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18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0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2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90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85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76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37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5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4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1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9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0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8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868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3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93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4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94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7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8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9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5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6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5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69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8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68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7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8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51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85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02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9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85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4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04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4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479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6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94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84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42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609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4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18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3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9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0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98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14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06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30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0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33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92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25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1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4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8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26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64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74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2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6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2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49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1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6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8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36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49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4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9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2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8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098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6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66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25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32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70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9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43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44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46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10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5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6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0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829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7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8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25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01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9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2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15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57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38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7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2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20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55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2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838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8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9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5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1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75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373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1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9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95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44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9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8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9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904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0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71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1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32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7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9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44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92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2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32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8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3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5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0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2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10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72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9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34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0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25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6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3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2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33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3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6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6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64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56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62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34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7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34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5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0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1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5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19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55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5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5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9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0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76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24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8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66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93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92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25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2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66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95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8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60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01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90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0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13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2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9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4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8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01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60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4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8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84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0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0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82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74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58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7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66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98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3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54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40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36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40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00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98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75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93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18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6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11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17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72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0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1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9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0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2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4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4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81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23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9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7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3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12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1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24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85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81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1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28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7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7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03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8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46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87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62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3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00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6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7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16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99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33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99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9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8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13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51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19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04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59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0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16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9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9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28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08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7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22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33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4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72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0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2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8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04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4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64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2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53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5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6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2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085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27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33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3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8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71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44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8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1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2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78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5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75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95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5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99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67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7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66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63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36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61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37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8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5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1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1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72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3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75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01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5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64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85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45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4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82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57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61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3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0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00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62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36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1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66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8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9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3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1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2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1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68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47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5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4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2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41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17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1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18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17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1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497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731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12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7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35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84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34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10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02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5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8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85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46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97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1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35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10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19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35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8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6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34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7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79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0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2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34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2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8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62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2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37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77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12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8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1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6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81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94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0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50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26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0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7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09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20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2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74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2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8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43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0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63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5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5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27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7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6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3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08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08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4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94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0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9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38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93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0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03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03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8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6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7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85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9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22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75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19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0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5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2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9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03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73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0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6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2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9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19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8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2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65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86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8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5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37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3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474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938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27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7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5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55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92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34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5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21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70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7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98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8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25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56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74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1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23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5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0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58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4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7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66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0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73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95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3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5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8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6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1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8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9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60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33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47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00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0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4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33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47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1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55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4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7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0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86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7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1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3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3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2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8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45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29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0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06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4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12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33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1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582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0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7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0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66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6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1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5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7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06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59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9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3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83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0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2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28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2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08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1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0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57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20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9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194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941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6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7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80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0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2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36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0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0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52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43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93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9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0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6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19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84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484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052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5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9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99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1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05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4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0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1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33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1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0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83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9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31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48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8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03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47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8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8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25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4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3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50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0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68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5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95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9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3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41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50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9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44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8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64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25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6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7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6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8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8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46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99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43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55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0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9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9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9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52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93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69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2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32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73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0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7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8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5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75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image" Target="media/image1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10818685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CE64B-3294-4A31-9CEF-9D67DC7BCCE0}"/>
      </w:docPartPr>
      <w:docPartBody>
        <w:p w:rsidR="00470E3D" w:rsidRDefault="00E46D3B"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10818685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B01619-9B57-47DB-9234-C74560995436}"/>
      </w:docPartPr>
      <w:docPartBody>
        <w:p w:rsidR="00470E3D" w:rsidRDefault="00E46D3B"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62C2856411A54C59B190BA04B16B49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E0582D-AF97-4C53-99BD-FE120057C9CC}"/>
      </w:docPartPr>
      <w:docPartBody>
        <w:p w:rsidR="00733745" w:rsidRDefault="00265F3A" w:rsidP="00265F3A">
          <w:pPr>
            <w:pStyle w:val="62C2856411A54C59B190BA04B16B492F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5F5D3537324809B3DA8C93F000BD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709CF6-984B-4926-8278-C5FA8A455915}"/>
      </w:docPartPr>
      <w:docPartBody>
        <w:p w:rsidR="00733745" w:rsidRDefault="00265F3A" w:rsidP="00265F3A">
          <w:pPr>
            <w:pStyle w:val="B95F5D3537324809B3DA8C93F000BD9B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4E52BD59C61B49BDB347FE952245ADF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AF42B5-F500-4660-B26F-59B65680991C}"/>
      </w:docPartPr>
      <w:docPartBody>
        <w:p w:rsidR="00307E51" w:rsidRDefault="002C0617" w:rsidP="002C0617">
          <w:pPr>
            <w:pStyle w:val="4E52BD59C61B49BDB347FE952245ADFE1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05BD87583FFB44CDB71BA15FE001095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EA167-FA1B-4E02-A805-19E0744AF7D3}"/>
      </w:docPartPr>
      <w:docPartBody>
        <w:p w:rsidR="000746E4" w:rsidRDefault="00A40232" w:rsidP="00A40232">
          <w:pPr>
            <w:pStyle w:val="05BD87583FFB44CDB71BA15FE001095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4569E83919A44B9383589BC7A46BF3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0B045F-24B6-4C1A-AB52-FD27CC04F8E4}"/>
      </w:docPartPr>
      <w:docPartBody>
        <w:p w:rsidR="000746E4" w:rsidRDefault="00A40232" w:rsidP="00A40232">
          <w:pPr>
            <w:pStyle w:val="4569E83919A44B9383589BC7A46BF3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3D90943332548C2BC3FCBE296E2E21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DFE38E-E644-42DA-B3E3-6EFBC8BB3914}"/>
      </w:docPartPr>
      <w:docPartBody>
        <w:p w:rsidR="000746E4" w:rsidRDefault="00A40232" w:rsidP="00A40232">
          <w:pPr>
            <w:pStyle w:val="F3D90943332548C2BC3FCBE296E2E21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B3A700C026D94CC3A105FD268B19953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890E372-E263-4003-B103-3D81EF95B11E}"/>
      </w:docPartPr>
      <w:docPartBody>
        <w:p w:rsidR="000D2942" w:rsidRDefault="000746E4" w:rsidP="000746E4">
          <w:pPr>
            <w:pStyle w:val="B3A700C026D94CC3A105FD268B19953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CF2EB6-A6D0-4ED6-AB79-EA45F606B276}"/>
      </w:docPartPr>
      <w:docPartBody>
        <w:p w:rsidR="00DE4815" w:rsidRDefault="000D2942">
          <w:r w:rsidRPr="001A7733">
            <w:rPr>
              <w:rStyle w:val="a3"/>
            </w:rPr>
            <w:t>Выберите элемент.</w:t>
          </w:r>
        </w:p>
      </w:docPartBody>
    </w:docPart>
    <w:docPart>
      <w:docPartPr>
        <w:name w:val="C32A25A6A5B54A59BB1AAB957F9B462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4AD8CA8-64D5-44A8-98F7-1E7CE21EBDCE}"/>
      </w:docPartPr>
      <w:docPartBody>
        <w:p w:rsidR="00B070E3" w:rsidRDefault="00200045" w:rsidP="00200045">
          <w:pPr>
            <w:pStyle w:val="C32A25A6A5B54A59BB1AAB957F9B46241"/>
          </w:pPr>
          <w:r w:rsidRPr="0099051E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746E4"/>
    <w:rsid w:val="000D2942"/>
    <w:rsid w:val="00111399"/>
    <w:rsid w:val="00176EA7"/>
    <w:rsid w:val="001C7F56"/>
    <w:rsid w:val="00200045"/>
    <w:rsid w:val="00265F3A"/>
    <w:rsid w:val="00285646"/>
    <w:rsid w:val="002A20B4"/>
    <w:rsid w:val="002C0617"/>
    <w:rsid w:val="002E62CA"/>
    <w:rsid w:val="00307E51"/>
    <w:rsid w:val="003C219A"/>
    <w:rsid w:val="003C32DA"/>
    <w:rsid w:val="004222E9"/>
    <w:rsid w:val="00470E3D"/>
    <w:rsid w:val="00597878"/>
    <w:rsid w:val="005C3470"/>
    <w:rsid w:val="006865F5"/>
    <w:rsid w:val="006C3E1C"/>
    <w:rsid w:val="006F4727"/>
    <w:rsid w:val="006F7837"/>
    <w:rsid w:val="00733745"/>
    <w:rsid w:val="00762BB4"/>
    <w:rsid w:val="00767003"/>
    <w:rsid w:val="007B796D"/>
    <w:rsid w:val="007D2BF2"/>
    <w:rsid w:val="007F15EC"/>
    <w:rsid w:val="007F4BEC"/>
    <w:rsid w:val="0085078D"/>
    <w:rsid w:val="00865DA4"/>
    <w:rsid w:val="00876E68"/>
    <w:rsid w:val="008C2E57"/>
    <w:rsid w:val="00900C66"/>
    <w:rsid w:val="009B0A27"/>
    <w:rsid w:val="009B1385"/>
    <w:rsid w:val="009F3D5A"/>
    <w:rsid w:val="00A15916"/>
    <w:rsid w:val="00A40232"/>
    <w:rsid w:val="00A9166B"/>
    <w:rsid w:val="00B06D6C"/>
    <w:rsid w:val="00B070E3"/>
    <w:rsid w:val="00B21934"/>
    <w:rsid w:val="00B6531E"/>
    <w:rsid w:val="00B97B09"/>
    <w:rsid w:val="00BA2599"/>
    <w:rsid w:val="00BF60BF"/>
    <w:rsid w:val="00C70F22"/>
    <w:rsid w:val="00C90C81"/>
    <w:rsid w:val="00D54F66"/>
    <w:rsid w:val="00D57749"/>
    <w:rsid w:val="00D97F45"/>
    <w:rsid w:val="00DB7CDD"/>
    <w:rsid w:val="00DE4815"/>
    <w:rsid w:val="00E259C9"/>
    <w:rsid w:val="00E46D3B"/>
    <w:rsid w:val="00E73963"/>
    <w:rsid w:val="00ED0774"/>
    <w:rsid w:val="00F351F6"/>
    <w:rsid w:val="00F53B8E"/>
    <w:rsid w:val="00F6442A"/>
    <w:rsid w:val="00FA1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97F45"/>
    <w:rPr>
      <w:color w:val="808080"/>
    </w:rPr>
  </w:style>
  <w:style w:type="paragraph" w:customStyle="1" w:styleId="62C2856411A54C59B190BA04B16B492F">
    <w:name w:val="62C2856411A54C59B190BA04B16B492F"/>
    <w:rsid w:val="00265F3A"/>
    <w:pPr>
      <w:spacing w:after="200" w:line="276" w:lineRule="auto"/>
    </w:pPr>
  </w:style>
  <w:style w:type="paragraph" w:customStyle="1" w:styleId="B95F5D3537324809B3DA8C93F000BD9B">
    <w:name w:val="B95F5D3537324809B3DA8C93F000BD9B"/>
    <w:rsid w:val="00265F3A"/>
    <w:pPr>
      <w:spacing w:after="200" w:line="276" w:lineRule="auto"/>
    </w:pPr>
  </w:style>
  <w:style w:type="paragraph" w:customStyle="1" w:styleId="4E52BD59C61B49BDB347FE952245ADFE">
    <w:name w:val="4E52BD59C61B49BDB347FE952245ADFE"/>
    <w:rsid w:val="002C0617"/>
    <w:rPr>
      <w:rFonts w:eastAsiaTheme="minorHAnsi"/>
      <w:lang w:eastAsia="en-US"/>
    </w:rPr>
  </w:style>
  <w:style w:type="paragraph" w:customStyle="1" w:styleId="4E52BD59C61B49BDB347FE952245ADFE1">
    <w:name w:val="4E52BD59C61B49BDB347FE952245ADFE1"/>
    <w:rsid w:val="002C0617"/>
    <w:rPr>
      <w:rFonts w:eastAsiaTheme="minorHAnsi"/>
      <w:lang w:eastAsia="en-US"/>
    </w:rPr>
  </w:style>
  <w:style w:type="paragraph" w:customStyle="1" w:styleId="05BD87583FFB44CDB71BA15FE0010955">
    <w:name w:val="05BD87583FFB44CDB71BA15FE0010955"/>
    <w:rsid w:val="00A40232"/>
    <w:rPr>
      <w:rFonts w:eastAsiaTheme="minorHAnsi"/>
      <w:lang w:eastAsia="en-US"/>
    </w:rPr>
  </w:style>
  <w:style w:type="paragraph" w:customStyle="1" w:styleId="4569E83919A44B9383589BC7A46BF38D">
    <w:name w:val="4569E83919A44B9383589BC7A46BF38D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paragraph" w:customStyle="1" w:styleId="93BF88D6BEA046AEB72A05AEF64C2A93">
    <w:name w:val="93BF88D6BEA046AEB72A05AEF64C2A93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paragraph" w:customStyle="1" w:styleId="F3D90943332548C2BC3FCBE296E2E21D">
    <w:name w:val="F3D90943332548C2BC3FCBE296E2E21D"/>
    <w:rsid w:val="00A40232"/>
    <w:rPr>
      <w:rFonts w:eastAsiaTheme="minorHAnsi"/>
      <w:lang w:eastAsia="en-US"/>
    </w:rPr>
  </w:style>
  <w:style w:type="paragraph" w:customStyle="1" w:styleId="B3A700C026D94CC3A105FD268B199536">
    <w:name w:val="B3A700C026D94CC3A105FD268B199536"/>
    <w:rsid w:val="000746E4"/>
    <w:rPr>
      <w:rFonts w:eastAsiaTheme="minorHAnsi"/>
      <w:lang w:eastAsia="en-US"/>
    </w:rPr>
  </w:style>
  <w:style w:type="paragraph" w:customStyle="1" w:styleId="C32A25A6A5B54A59BB1AAB957F9B4624">
    <w:name w:val="C32A25A6A5B54A59BB1AAB957F9B4624"/>
    <w:rsid w:val="00200045"/>
    <w:rPr>
      <w:rFonts w:eastAsiaTheme="minorHAnsi"/>
      <w:lang w:eastAsia="en-US"/>
    </w:rPr>
  </w:style>
  <w:style w:type="paragraph" w:customStyle="1" w:styleId="C32A25A6A5B54A59BB1AAB957F9B46241">
    <w:name w:val="C32A25A6A5B54A59BB1AAB957F9B46241"/>
    <w:rsid w:val="00200045"/>
    <w:rPr>
      <w:rFonts w:eastAsiaTheme="minorHAnsi"/>
      <w:lang w:eastAsia="en-US"/>
    </w:rPr>
  </w:style>
  <w:style w:type="paragraph" w:customStyle="1" w:styleId="C28000E40F1E48DDBFE359B0BFE3168D">
    <w:name w:val="C28000E40F1E48DDBFE359B0BFE3168D"/>
    <w:rsid w:val="00200045"/>
    <w:pPr>
      <w:spacing w:after="200" w:line="276" w:lineRule="auto"/>
    </w:pPr>
  </w:style>
  <w:style w:type="paragraph" w:customStyle="1" w:styleId="8D866BC9F5D14E7F90EA30779ADD9801">
    <w:name w:val="8D866BC9F5D14E7F90EA30779ADD9801"/>
    <w:rsid w:val="00200045"/>
    <w:pPr>
      <w:spacing w:after="200" w:line="276" w:lineRule="auto"/>
    </w:pPr>
  </w:style>
  <w:style w:type="paragraph" w:customStyle="1" w:styleId="945E915C852049CB83ABAC95AAD83041">
    <w:name w:val="945E915C852049CB83ABAC95AAD83041"/>
    <w:rsid w:val="006C3E1C"/>
  </w:style>
  <w:style w:type="paragraph" w:customStyle="1" w:styleId="89F3B2643FBE4668821073516032156B">
    <w:name w:val="89F3B2643FBE4668821073516032156B"/>
    <w:rsid w:val="006C3E1C"/>
  </w:style>
  <w:style w:type="paragraph" w:customStyle="1" w:styleId="BDE3498AC1B74E6B80F59E48242E3B0F">
    <w:name w:val="BDE3498AC1B74E6B80F59E48242E3B0F"/>
    <w:rsid w:val="006C3E1C"/>
  </w:style>
  <w:style w:type="paragraph" w:customStyle="1" w:styleId="3BE34C1A63B44D818CE70230C2805B0C">
    <w:name w:val="3BE34C1A63B44D818CE70230C2805B0C"/>
    <w:rsid w:val="006C3E1C"/>
  </w:style>
  <w:style w:type="paragraph" w:customStyle="1" w:styleId="0BE30F9A4FFF439F96067CF8EB6B6AD6">
    <w:name w:val="0BE30F9A4FFF439F96067CF8EB6B6AD6"/>
    <w:rsid w:val="006C3E1C"/>
  </w:style>
  <w:style w:type="paragraph" w:customStyle="1" w:styleId="8BD211E9DBD24774B04E4268F8A11DF7">
    <w:name w:val="8BD211E9DBD24774B04E4268F8A11DF7"/>
    <w:rsid w:val="006C3E1C"/>
  </w:style>
  <w:style w:type="paragraph" w:customStyle="1" w:styleId="73C9AB66DB864C98B214FEFF638061DD">
    <w:name w:val="73C9AB66DB864C98B214FEFF638061DD"/>
    <w:rsid w:val="006C3E1C"/>
  </w:style>
  <w:style w:type="paragraph" w:customStyle="1" w:styleId="7671F7ECC4D0409B8EF10109EA781CB0">
    <w:name w:val="7671F7ECC4D0409B8EF10109EA781CB0"/>
    <w:rsid w:val="006C3E1C"/>
  </w:style>
  <w:style w:type="paragraph" w:customStyle="1" w:styleId="6C0B3A06C82F4B84980C1B9495BD2E6C">
    <w:name w:val="6C0B3A06C82F4B84980C1B9495BD2E6C"/>
    <w:rsid w:val="006C3E1C"/>
  </w:style>
  <w:style w:type="paragraph" w:customStyle="1" w:styleId="88FF2278D30D4FF097DF3827247C535D">
    <w:name w:val="88FF2278D30D4FF097DF3827247C535D"/>
    <w:rsid w:val="006C3E1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86312A-59C1-44CE-BA15-ED039AAC65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12</Words>
  <Characters>22873</Characters>
  <Application>Microsoft Office Word</Application>
  <DocSecurity>0</DocSecurity>
  <Lines>190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6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12-22T14:47:00Z</dcterms:created>
  <dcterms:modified xsi:type="dcterms:W3CDTF">2020-06-30T15:22:00Z</dcterms:modified>
</cp:coreProperties>
</file>